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49B7" w:rsidRDefault="001249B7" w:rsidP="004022B0">
      <w:pPr>
        <w:spacing w:after="0" w:line="240" w:lineRule="auto"/>
        <w:ind w:left="-709" w:right="-483" w:firstLine="283"/>
        <w:jc w:val="center"/>
        <w:rPr>
          <w:rFonts w:ascii="Palatino Linotype" w:hAnsi="Palatino Linotype"/>
          <w:b/>
        </w:rPr>
      </w:pPr>
      <w:r>
        <w:rPr>
          <w:rFonts w:ascii="Palatino Linotype" w:hAnsi="Palatino Linotype"/>
          <w:b/>
        </w:rPr>
        <w:t>ΠΑΝΕΛΛΗΝΙΕΣ ΕΞΕΤΑΣΕΙΣ 2019</w:t>
      </w:r>
    </w:p>
    <w:p w:rsidR="001249B7" w:rsidRDefault="001249B7" w:rsidP="004022B0">
      <w:pPr>
        <w:spacing w:after="0" w:line="240" w:lineRule="auto"/>
        <w:ind w:left="-709" w:right="-483" w:firstLine="283"/>
        <w:jc w:val="center"/>
        <w:rPr>
          <w:rFonts w:ascii="Palatino Linotype" w:hAnsi="Palatino Linotype"/>
          <w:b/>
        </w:rPr>
      </w:pPr>
      <w:r>
        <w:rPr>
          <w:rFonts w:ascii="Palatino Linotype" w:hAnsi="Palatino Linotype"/>
          <w:b/>
        </w:rPr>
        <w:t>ΦΥΣΙΚΗ</w:t>
      </w:r>
    </w:p>
    <w:p w:rsidR="001249B7" w:rsidRDefault="00CD551D" w:rsidP="004022B0">
      <w:pPr>
        <w:spacing w:after="0" w:line="240" w:lineRule="auto"/>
        <w:ind w:left="-709" w:right="-483" w:firstLine="283"/>
        <w:jc w:val="center"/>
        <w:rPr>
          <w:rFonts w:ascii="Palatino Linotype" w:hAnsi="Palatino Linotype"/>
          <w:b/>
        </w:rPr>
      </w:pPr>
      <w:r>
        <w:rPr>
          <w:rFonts w:ascii="Palatino Linotype" w:hAnsi="Palatino Linotype"/>
          <w:b/>
        </w:rPr>
        <w:t xml:space="preserve">ΑΠΑΝΤΗΣΕΙΣ ΚΑΙ </w:t>
      </w:r>
      <w:r w:rsidR="001249B7">
        <w:rPr>
          <w:rFonts w:ascii="Palatino Linotype" w:hAnsi="Palatino Linotype"/>
          <w:b/>
        </w:rPr>
        <w:t>ΠΡΟΤΕΙΝΟΜΕΝΕΣ ΛΥΣΕΙΣ</w:t>
      </w:r>
    </w:p>
    <w:p w:rsidR="001249B7" w:rsidRDefault="001249B7" w:rsidP="004022B0">
      <w:pPr>
        <w:spacing w:line="240" w:lineRule="auto"/>
        <w:ind w:left="-709" w:right="-483" w:firstLine="283"/>
        <w:rPr>
          <w:rFonts w:ascii="Palatino Linotype" w:hAnsi="Palatino Linotype"/>
          <w:b/>
        </w:rPr>
      </w:pPr>
    </w:p>
    <w:p w:rsidR="00EF1C2A" w:rsidRPr="006D055D" w:rsidRDefault="00EF1C2A" w:rsidP="004022B0">
      <w:pPr>
        <w:spacing w:line="240" w:lineRule="auto"/>
        <w:ind w:left="-709" w:right="-483" w:firstLine="283"/>
        <w:rPr>
          <w:rFonts w:ascii="Palatino Linotype" w:hAnsi="Palatino Linotype"/>
          <w:b/>
        </w:rPr>
      </w:pPr>
      <w:r w:rsidRPr="006D055D">
        <w:rPr>
          <w:rFonts w:ascii="Palatino Linotype" w:hAnsi="Palatino Linotype"/>
          <w:b/>
        </w:rPr>
        <w:t>ΘΕΜΑ Α</w:t>
      </w:r>
    </w:p>
    <w:p w:rsidR="006D055D" w:rsidRDefault="00EF1C2A" w:rsidP="004022B0">
      <w:pPr>
        <w:spacing w:line="240" w:lineRule="auto"/>
        <w:ind w:left="-709" w:right="-483" w:firstLine="283"/>
        <w:rPr>
          <w:rFonts w:ascii="Palatino Linotype" w:hAnsi="Palatino Linotype"/>
        </w:rPr>
      </w:pPr>
      <w:r w:rsidRPr="006D055D">
        <w:rPr>
          <w:rFonts w:ascii="Palatino Linotype" w:hAnsi="Palatino Linotype"/>
          <w:b/>
        </w:rPr>
        <w:t>Α1.</w:t>
      </w:r>
      <w:r w:rsidR="001249B7">
        <w:rPr>
          <w:rFonts w:ascii="Palatino Linotype" w:hAnsi="Palatino Linotype"/>
        </w:rPr>
        <w:t xml:space="preserve"> β</w:t>
      </w:r>
      <w:r w:rsidR="001249B7">
        <w:rPr>
          <w:rFonts w:ascii="Palatino Linotype" w:hAnsi="Palatino Linotype"/>
        </w:rPr>
        <w:tab/>
      </w:r>
      <w:r w:rsidRPr="006D055D">
        <w:rPr>
          <w:rFonts w:ascii="Palatino Linotype" w:hAnsi="Palatino Linotype"/>
          <w:b/>
        </w:rPr>
        <w:t>Α2.</w:t>
      </w:r>
      <w:r w:rsidR="001249B7">
        <w:rPr>
          <w:rFonts w:ascii="Palatino Linotype" w:hAnsi="Palatino Linotype"/>
        </w:rPr>
        <w:t xml:space="preserve"> γ</w:t>
      </w:r>
      <w:r w:rsidR="001249B7">
        <w:rPr>
          <w:rFonts w:ascii="Palatino Linotype" w:hAnsi="Palatino Linotype"/>
        </w:rPr>
        <w:tab/>
      </w:r>
      <w:r w:rsidR="001249B7">
        <w:rPr>
          <w:rFonts w:ascii="Palatino Linotype" w:hAnsi="Palatino Linotype"/>
        </w:rPr>
        <w:tab/>
      </w:r>
      <w:r w:rsidRPr="006D055D">
        <w:rPr>
          <w:rFonts w:ascii="Palatino Linotype" w:hAnsi="Palatino Linotype"/>
          <w:b/>
        </w:rPr>
        <w:t>Α3.</w:t>
      </w:r>
      <w:r w:rsidR="001249B7">
        <w:rPr>
          <w:rFonts w:ascii="Palatino Linotype" w:hAnsi="Palatino Linotype"/>
        </w:rPr>
        <w:t xml:space="preserve"> α</w:t>
      </w:r>
      <w:r w:rsidR="001249B7">
        <w:rPr>
          <w:rFonts w:ascii="Palatino Linotype" w:hAnsi="Palatino Linotype"/>
        </w:rPr>
        <w:tab/>
      </w:r>
      <w:r w:rsidR="001249B7">
        <w:rPr>
          <w:rFonts w:ascii="Palatino Linotype" w:hAnsi="Palatino Linotype"/>
        </w:rPr>
        <w:tab/>
      </w:r>
      <w:r w:rsidRPr="006D055D">
        <w:rPr>
          <w:rFonts w:ascii="Palatino Linotype" w:hAnsi="Palatino Linotype"/>
          <w:b/>
        </w:rPr>
        <w:t>Α4.</w:t>
      </w:r>
      <w:r w:rsidRPr="006D055D">
        <w:rPr>
          <w:rFonts w:ascii="Palatino Linotype" w:hAnsi="Palatino Linotype"/>
        </w:rPr>
        <w:t xml:space="preserve"> γ</w:t>
      </w:r>
    </w:p>
    <w:p w:rsidR="00EF1C2A" w:rsidRPr="006D055D" w:rsidRDefault="00EF1C2A" w:rsidP="004022B0">
      <w:pPr>
        <w:spacing w:line="240" w:lineRule="auto"/>
        <w:ind w:left="-709" w:right="-483" w:firstLine="283"/>
        <w:rPr>
          <w:rFonts w:ascii="Palatino Linotype" w:hAnsi="Palatino Linotype"/>
        </w:rPr>
      </w:pPr>
      <w:r w:rsidRPr="006D055D">
        <w:rPr>
          <w:rFonts w:ascii="Palatino Linotype" w:hAnsi="Palatino Linotype"/>
          <w:b/>
        </w:rPr>
        <w:t>Α5.</w:t>
      </w:r>
      <w:r w:rsidR="001249B7">
        <w:rPr>
          <w:rFonts w:ascii="Palatino Linotype" w:hAnsi="Palatino Linotype"/>
        </w:rPr>
        <w:t xml:space="preserve"> </w:t>
      </w:r>
      <w:r w:rsidR="001249B7" w:rsidRPr="001249B7">
        <w:rPr>
          <w:rFonts w:ascii="Palatino Linotype" w:hAnsi="Palatino Linotype"/>
          <w:b/>
        </w:rPr>
        <w:t>α.</w:t>
      </w:r>
      <w:r w:rsidR="001249B7">
        <w:rPr>
          <w:rFonts w:ascii="Palatino Linotype" w:hAnsi="Palatino Linotype"/>
        </w:rPr>
        <w:t xml:space="preserve"> Λ</w:t>
      </w:r>
      <w:r w:rsidR="001249B7">
        <w:rPr>
          <w:rFonts w:ascii="Palatino Linotype" w:hAnsi="Palatino Linotype"/>
        </w:rPr>
        <w:tab/>
      </w:r>
      <w:r w:rsidR="001249B7">
        <w:rPr>
          <w:rFonts w:ascii="Palatino Linotype" w:hAnsi="Palatino Linotype"/>
        </w:rPr>
        <w:tab/>
      </w:r>
      <w:r w:rsidR="001249B7" w:rsidRPr="001249B7">
        <w:rPr>
          <w:rFonts w:ascii="Palatino Linotype" w:hAnsi="Palatino Linotype"/>
          <w:b/>
        </w:rPr>
        <w:t>β.</w:t>
      </w:r>
      <w:r w:rsidR="001249B7">
        <w:rPr>
          <w:rFonts w:ascii="Palatino Linotype" w:hAnsi="Palatino Linotype"/>
        </w:rPr>
        <w:t xml:space="preserve"> Σ</w:t>
      </w:r>
      <w:r w:rsidR="001249B7">
        <w:rPr>
          <w:rFonts w:ascii="Palatino Linotype" w:hAnsi="Palatino Linotype"/>
        </w:rPr>
        <w:tab/>
      </w:r>
      <w:r w:rsidR="001249B7">
        <w:rPr>
          <w:rFonts w:ascii="Palatino Linotype" w:hAnsi="Palatino Linotype"/>
        </w:rPr>
        <w:tab/>
        <w:t xml:space="preserve"> </w:t>
      </w:r>
      <w:r w:rsidR="001249B7" w:rsidRPr="001249B7">
        <w:rPr>
          <w:rFonts w:ascii="Palatino Linotype" w:hAnsi="Palatino Linotype"/>
          <w:b/>
        </w:rPr>
        <w:t>γ.</w:t>
      </w:r>
      <w:r w:rsidR="001249B7">
        <w:rPr>
          <w:rFonts w:ascii="Palatino Linotype" w:hAnsi="Palatino Linotype"/>
        </w:rPr>
        <w:t xml:space="preserve"> Λ</w:t>
      </w:r>
      <w:r w:rsidR="001249B7">
        <w:rPr>
          <w:rFonts w:ascii="Palatino Linotype" w:hAnsi="Palatino Linotype"/>
        </w:rPr>
        <w:tab/>
      </w:r>
      <w:r w:rsidR="001249B7">
        <w:rPr>
          <w:rFonts w:ascii="Palatino Linotype" w:hAnsi="Palatino Linotype"/>
        </w:rPr>
        <w:tab/>
        <w:t xml:space="preserve"> </w:t>
      </w:r>
      <w:r w:rsidR="001249B7" w:rsidRPr="001249B7">
        <w:rPr>
          <w:rFonts w:ascii="Palatino Linotype" w:hAnsi="Palatino Linotype"/>
          <w:b/>
        </w:rPr>
        <w:t>δ.</w:t>
      </w:r>
      <w:r w:rsidR="001249B7">
        <w:rPr>
          <w:rFonts w:ascii="Palatino Linotype" w:hAnsi="Palatino Linotype"/>
        </w:rPr>
        <w:t xml:space="preserve"> Σ</w:t>
      </w:r>
      <w:r w:rsidR="001249B7">
        <w:rPr>
          <w:rFonts w:ascii="Palatino Linotype" w:hAnsi="Palatino Linotype"/>
        </w:rPr>
        <w:tab/>
      </w:r>
      <w:r w:rsidR="001249B7">
        <w:rPr>
          <w:rFonts w:ascii="Palatino Linotype" w:hAnsi="Palatino Linotype"/>
        </w:rPr>
        <w:tab/>
      </w:r>
      <w:r w:rsidRPr="006D055D">
        <w:rPr>
          <w:rFonts w:ascii="Palatino Linotype" w:hAnsi="Palatino Linotype"/>
        </w:rPr>
        <w:t xml:space="preserve"> </w:t>
      </w:r>
      <w:r w:rsidRPr="001249B7">
        <w:rPr>
          <w:rFonts w:ascii="Palatino Linotype" w:hAnsi="Palatino Linotype"/>
          <w:b/>
        </w:rPr>
        <w:t>ε.</w:t>
      </w:r>
      <w:r w:rsidRPr="006D055D">
        <w:rPr>
          <w:rFonts w:ascii="Palatino Linotype" w:hAnsi="Palatino Linotype"/>
        </w:rPr>
        <w:t xml:space="preserve"> Σ</w:t>
      </w:r>
    </w:p>
    <w:p w:rsidR="00EF1C2A" w:rsidRPr="006D055D" w:rsidRDefault="00EF1C2A" w:rsidP="004022B0">
      <w:pPr>
        <w:spacing w:line="240" w:lineRule="auto"/>
        <w:ind w:left="-709" w:right="-483" w:firstLine="283"/>
        <w:rPr>
          <w:rFonts w:ascii="Palatino Linotype" w:hAnsi="Palatino Linotype"/>
        </w:rPr>
      </w:pPr>
    </w:p>
    <w:p w:rsidR="00EF1C2A" w:rsidRPr="006D055D" w:rsidRDefault="00EF1C2A" w:rsidP="004022B0">
      <w:pPr>
        <w:spacing w:line="240" w:lineRule="auto"/>
        <w:ind w:left="-709" w:right="-483" w:firstLine="283"/>
        <w:rPr>
          <w:rFonts w:ascii="Palatino Linotype" w:hAnsi="Palatino Linotype"/>
          <w:b/>
        </w:rPr>
      </w:pPr>
      <w:r w:rsidRPr="006D055D">
        <w:rPr>
          <w:rFonts w:ascii="Palatino Linotype" w:hAnsi="Palatino Linotype"/>
          <w:b/>
        </w:rPr>
        <w:t>ΘΕΜΑ Β</w:t>
      </w:r>
    </w:p>
    <w:p w:rsidR="00EF1C2A" w:rsidRPr="006D055D" w:rsidRDefault="00EF1C2A" w:rsidP="004022B0">
      <w:pPr>
        <w:spacing w:line="240" w:lineRule="auto"/>
        <w:ind w:left="-709" w:right="-483" w:firstLine="283"/>
        <w:jc w:val="both"/>
        <w:rPr>
          <w:rFonts w:ascii="Palatino Linotype" w:hAnsi="Palatino Linotype"/>
        </w:rPr>
      </w:pPr>
      <w:r w:rsidRPr="006D055D">
        <w:rPr>
          <w:rFonts w:ascii="Palatino Linotype" w:hAnsi="Palatino Linotype"/>
          <w:b/>
        </w:rPr>
        <w:t>Β1.</w:t>
      </w:r>
      <w:r w:rsidRPr="006D055D">
        <w:rPr>
          <w:rFonts w:ascii="Palatino Linotype" w:hAnsi="Palatino Linotype"/>
        </w:rPr>
        <w:t xml:space="preserve"> Σωστή η (</w:t>
      </w:r>
      <w:r w:rsidRPr="006D055D">
        <w:rPr>
          <w:rFonts w:ascii="Palatino Linotype" w:hAnsi="Palatino Linotype"/>
          <w:lang w:val="en-US"/>
        </w:rPr>
        <w:t>ii</w:t>
      </w:r>
      <w:r w:rsidRPr="006D055D">
        <w:rPr>
          <w:rFonts w:ascii="Palatino Linotype" w:hAnsi="Palatino Linotype"/>
        </w:rPr>
        <w:t>)</w:t>
      </w:r>
    </w:p>
    <w:p w:rsidR="00EF1C2A" w:rsidRPr="00B87AC5" w:rsidRDefault="00EF1C2A" w:rsidP="004022B0">
      <w:pPr>
        <w:spacing w:line="240" w:lineRule="auto"/>
        <w:ind w:left="-709" w:right="-483" w:firstLine="283"/>
        <w:jc w:val="both"/>
        <w:rPr>
          <w:rFonts w:ascii="Palatino Linotype" w:hAnsi="Palatino Linotype"/>
        </w:rPr>
      </w:pPr>
      <w:r w:rsidRPr="006D055D">
        <w:rPr>
          <w:rFonts w:ascii="Palatino Linotype" w:hAnsi="Palatino Linotype"/>
        </w:rPr>
        <w:t>Η πηγή απομακρύνεται από τον παρατηρητή, οπότε η συχνότητα που αντιλαμβάνεται αυτός δίνεται από τη σχέση:</w:t>
      </w:r>
      <w:r w:rsidR="00B87AC5" w:rsidRPr="00B87AC5">
        <w:rPr>
          <w:rFonts w:ascii="Palatino Linotype" w:hAnsi="Palatino Linotype"/>
          <w:position w:val="-54"/>
        </w:rPr>
        <w:object w:dxaOrig="362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80.75pt;height:47.25pt" o:ole="">
            <v:imagedata r:id="rId5" o:title=""/>
          </v:shape>
          <o:OLEObject Type="Embed" ProgID="Equation.DSMT4" ShapeID="_x0000_i1036" DrawAspect="Content" ObjectID="_1621934682" r:id="rId6"/>
        </w:object>
      </w:r>
      <w:r w:rsidR="00B87AC5">
        <w:rPr>
          <w:rFonts w:ascii="Palatino Linotype" w:hAnsi="Palatino Linotype"/>
        </w:rPr>
        <w:t xml:space="preserve"> </w:t>
      </w:r>
    </w:p>
    <w:p w:rsidR="00EF1C2A" w:rsidRPr="00B87AC5" w:rsidRDefault="00EF1C2A" w:rsidP="004022B0">
      <w:pPr>
        <w:spacing w:line="240" w:lineRule="auto"/>
        <w:ind w:left="-709" w:right="-483" w:firstLine="283"/>
        <w:jc w:val="both"/>
        <w:rPr>
          <w:rFonts w:ascii="Palatino Linotype" w:eastAsiaTheme="minorEastAsia" w:hAnsi="Palatino Linotype"/>
          <w:i/>
        </w:rPr>
      </w:pPr>
      <w:r w:rsidRPr="006D055D">
        <w:rPr>
          <w:rFonts w:ascii="Palatino Linotype" w:eastAsiaTheme="minorEastAsia" w:hAnsi="Palatino Linotype"/>
        </w:rPr>
        <w:t>Εφαρμόζω Α.Δ.Ο. κατά την πλαστική κρούση, οπότε:</w:t>
      </w:r>
      <w:r w:rsidRPr="006D055D">
        <w:rPr>
          <w:rFonts w:ascii="Palatino Linotype" w:eastAsiaTheme="minorEastAsia" w:hAnsi="Palatino Linotype"/>
          <w:i/>
        </w:rPr>
        <w:t xml:space="preserve"> </w:t>
      </w:r>
      <w:r w:rsidR="00B87AC5" w:rsidRPr="00B87AC5">
        <w:rPr>
          <w:rFonts w:ascii="Palatino Linotype" w:eastAsiaTheme="minorEastAsia" w:hAnsi="Palatino Linotype"/>
          <w:i/>
          <w:position w:val="-22"/>
        </w:rPr>
        <w:object w:dxaOrig="3500" w:dyaOrig="620">
          <v:shape id="_x0000_i1037" type="#_x0000_t75" style="width:174.75pt;height:30.75pt" o:ole="">
            <v:imagedata r:id="rId7" o:title=""/>
          </v:shape>
          <o:OLEObject Type="Embed" ProgID="Equation.DSMT4" ShapeID="_x0000_i1037" DrawAspect="Content" ObjectID="_1621934683" r:id="rId8"/>
        </w:object>
      </w:r>
      <w:r w:rsidR="00B87AC5">
        <w:rPr>
          <w:rFonts w:ascii="Palatino Linotype" w:eastAsiaTheme="minorEastAsia" w:hAnsi="Palatino Linotype"/>
          <w:i/>
        </w:rPr>
        <w:t xml:space="preserve">  </w:t>
      </w:r>
    </w:p>
    <w:p w:rsidR="00EF1C2A" w:rsidRPr="00B87AC5" w:rsidRDefault="00EF1C2A" w:rsidP="00CD551D">
      <w:pPr>
        <w:spacing w:line="240" w:lineRule="auto"/>
        <w:ind w:left="-709" w:right="-483" w:firstLine="283"/>
        <w:rPr>
          <w:rFonts w:ascii="Palatino Linotype" w:eastAsiaTheme="minorEastAsia" w:hAnsi="Palatino Linotype"/>
          <w:i/>
        </w:rPr>
      </w:pPr>
      <w:r w:rsidRPr="006D055D">
        <w:rPr>
          <w:rFonts w:ascii="Palatino Linotype" w:eastAsiaTheme="minorEastAsia" w:hAnsi="Palatino Linotype"/>
        </w:rPr>
        <w:t>Μετά την κρούση η πηγή εξακολουθεί να απομακρύνεται από τον παρατηρητή, με νέα ταχύτητα, οπότε η συχνότητα που αντιλαμβάνεται αυτός είναι</w:t>
      </w:r>
      <w:r w:rsidRPr="006D055D">
        <w:rPr>
          <w:rFonts w:ascii="Palatino Linotype" w:eastAsiaTheme="minorEastAsia" w:hAnsi="Palatino Linotype"/>
          <w:i/>
        </w:rPr>
        <w:t xml:space="preserve">: </w:t>
      </w:r>
      <w:r w:rsidR="00B87AC5" w:rsidRPr="00B87AC5">
        <w:rPr>
          <w:rFonts w:ascii="Palatino Linotype" w:hAnsi="Palatino Linotype"/>
          <w:position w:val="-54"/>
        </w:rPr>
        <w:object w:dxaOrig="3660" w:dyaOrig="940">
          <v:shape id="_x0000_i1038" type="#_x0000_t75" style="width:183pt;height:47.25pt" o:ole="">
            <v:imagedata r:id="rId9" o:title=""/>
          </v:shape>
          <o:OLEObject Type="Embed" ProgID="Equation.DSMT4" ShapeID="_x0000_i1038" DrawAspect="Content" ObjectID="_1621934684" r:id="rId10"/>
        </w:object>
      </w:r>
    </w:p>
    <w:p w:rsidR="00EF1C2A" w:rsidRPr="00B87AC5" w:rsidRDefault="00B87AC5" w:rsidP="004022B0">
      <w:pPr>
        <w:spacing w:line="240" w:lineRule="auto"/>
        <w:ind w:left="-709" w:right="-483" w:firstLine="283"/>
        <w:jc w:val="both"/>
        <w:rPr>
          <w:rFonts w:ascii="Palatino Linotype" w:eastAsiaTheme="minorEastAsia" w:hAnsi="Palatino Linotype"/>
          <w:lang w:val="en-US"/>
        </w:rPr>
      </w:pPr>
      <w:r w:rsidRPr="00B87AC5">
        <w:rPr>
          <w:rFonts w:ascii="Palatino Linotype" w:eastAsiaTheme="minorEastAsia" w:hAnsi="Palatino Linotype"/>
        </w:rPr>
        <w:t>Τελικά</w:t>
      </w:r>
      <w:r>
        <w:rPr>
          <w:rFonts w:ascii="Palatino Linotype" w:eastAsiaTheme="minorEastAsia" w:hAnsi="Palatino Linotype"/>
        </w:rPr>
        <w:t xml:space="preserve"> </w:t>
      </w:r>
      <w:r w:rsidR="00697AD2" w:rsidRPr="00B87AC5">
        <w:rPr>
          <w:rFonts w:ascii="Palatino Linotype" w:eastAsiaTheme="minorEastAsia" w:hAnsi="Palatino Linotype"/>
          <w:position w:val="-50"/>
        </w:rPr>
        <w:object w:dxaOrig="1960" w:dyaOrig="1100">
          <v:shape id="_x0000_i1080" type="#_x0000_t75" style="width:98.25pt;height:54.75pt" o:ole="">
            <v:imagedata r:id="rId11" o:title=""/>
          </v:shape>
          <o:OLEObject Type="Embed" ProgID="Equation.DSMT4" ShapeID="_x0000_i1080" DrawAspect="Content" ObjectID="_1621934685" r:id="rId12"/>
        </w:object>
      </w:r>
    </w:p>
    <w:p w:rsidR="00EF1C2A" w:rsidRPr="006D055D" w:rsidRDefault="004A5B20" w:rsidP="004022B0">
      <w:pPr>
        <w:spacing w:line="240" w:lineRule="auto"/>
        <w:ind w:left="-709" w:right="-483" w:firstLine="283"/>
        <w:rPr>
          <w:rFonts w:ascii="Palatino Linotype" w:hAnsi="Palatino Linotype"/>
          <w:b/>
        </w:rPr>
      </w:pPr>
      <w:r w:rsidRPr="006D055D">
        <w:rPr>
          <w:rFonts w:ascii="Palatino Linotype" w:hAnsi="Palatino Linotype"/>
          <w:noProof/>
          <w:lang w:eastAsia="el-GR"/>
        </w:rPr>
        <w:drawing>
          <wp:anchor distT="0" distB="0" distL="114300" distR="114300" simplePos="0" relativeHeight="251660288" behindDoc="0" locked="0" layoutInCell="1" allowOverlap="1" wp14:anchorId="17C51870" wp14:editId="7F47306A">
            <wp:simplePos x="0" y="0"/>
            <wp:positionH relativeFrom="column">
              <wp:posOffset>2764790</wp:posOffset>
            </wp:positionH>
            <wp:positionV relativeFrom="paragraph">
              <wp:posOffset>315595</wp:posOffset>
            </wp:positionV>
            <wp:extent cx="3234055" cy="1722755"/>
            <wp:effectExtent l="0" t="0" r="4445" b="0"/>
            <wp:wrapSquare wrapText="bothSides"/>
            <wp:docPr id="2" name="Εικόνα 2" descr="https://www.energospolitis.gr/wp-content/uploads/2019/06/%CE%B1%CF%81%CF%87%CE%B5%CE%AF%CE%BF-%CE%BB%CE%AE%CF%88%CE%B7%CF%82-4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" descr="https://www.energospolitis.gr/wp-content/uploads/2019/06/%CE%B1%CF%81%CF%87%CE%B5%CE%AF%CE%BF-%CE%BB%CE%AE%CF%88%CE%B7%CF%82-4-1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457" t="11536" r="8952" b="603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4055" cy="17227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1C2A" w:rsidRPr="006D055D" w:rsidRDefault="00EF1C2A" w:rsidP="004022B0">
      <w:pPr>
        <w:spacing w:line="240" w:lineRule="auto"/>
        <w:ind w:left="-709" w:right="-483" w:firstLine="283"/>
        <w:rPr>
          <w:rFonts w:ascii="Palatino Linotype" w:hAnsi="Palatino Linotype"/>
        </w:rPr>
      </w:pPr>
      <w:r w:rsidRPr="006D055D">
        <w:rPr>
          <w:rFonts w:ascii="Palatino Linotype" w:hAnsi="Palatino Linotype"/>
          <w:b/>
        </w:rPr>
        <w:t>Β2.</w:t>
      </w:r>
      <w:r w:rsidRPr="006D055D">
        <w:rPr>
          <w:rFonts w:ascii="Palatino Linotype" w:hAnsi="Palatino Linotype"/>
        </w:rPr>
        <w:t xml:space="preserve"> Σωστή η (</w:t>
      </w:r>
      <w:r w:rsidRPr="006D055D">
        <w:rPr>
          <w:rFonts w:ascii="Palatino Linotype" w:hAnsi="Palatino Linotype"/>
          <w:lang w:val="en-US"/>
        </w:rPr>
        <w:t>iii</w:t>
      </w:r>
      <w:r w:rsidRPr="006D055D">
        <w:rPr>
          <w:rFonts w:ascii="Palatino Linotype" w:hAnsi="Palatino Linotype"/>
        </w:rPr>
        <w:t xml:space="preserve">) </w:t>
      </w:r>
    </w:p>
    <w:p w:rsidR="004A5B20" w:rsidRDefault="00EF1C2A" w:rsidP="004022B0">
      <w:pPr>
        <w:spacing w:line="240" w:lineRule="auto"/>
        <w:ind w:left="-709" w:right="-483" w:firstLine="283"/>
        <w:rPr>
          <w:rFonts w:ascii="Palatino Linotype" w:hAnsi="Palatino Linotype"/>
          <w:lang w:val="en-US"/>
        </w:rPr>
      </w:pPr>
      <w:r w:rsidRPr="006D055D">
        <w:rPr>
          <w:rFonts w:ascii="Palatino Linotype" w:hAnsi="Palatino Linotype"/>
        </w:rPr>
        <w:t xml:space="preserve">Αφού η στάθμη του νερού δεν μεταβάλλεται, οι παροχές των οπών είναι ίδιες: </w:t>
      </w:r>
    </w:p>
    <w:p w:rsidR="00EF1C2A" w:rsidRPr="004A5B20" w:rsidRDefault="004A5B20" w:rsidP="004A5B20">
      <w:pPr>
        <w:spacing w:line="240" w:lineRule="auto"/>
        <w:ind w:left="-709" w:right="-483" w:firstLine="283"/>
        <w:rPr>
          <w:rFonts w:ascii="Palatino Linotype" w:eastAsiaTheme="minorEastAsia" w:hAnsi="Palatino Linotype"/>
          <w:i/>
          <w:lang w:val="en-US"/>
        </w:rPr>
      </w:pPr>
      <w:r w:rsidRPr="004A5B20">
        <w:rPr>
          <w:rFonts w:ascii="Palatino Linotype" w:eastAsiaTheme="minorEastAsia" w:hAnsi="Palatino Linotype"/>
          <w:b/>
          <w:position w:val="-28"/>
        </w:rPr>
        <w:object w:dxaOrig="2960" w:dyaOrig="660">
          <v:shape id="_x0000_i1061" type="#_x0000_t75" style="width:147.75pt;height:33pt" o:ole="">
            <v:imagedata r:id="rId14" o:title=""/>
          </v:shape>
          <o:OLEObject Type="Embed" ProgID="Equation.DSMT4" ShapeID="_x0000_i1061" DrawAspect="Content" ObjectID="_1621934686" r:id="rId15"/>
        </w:object>
      </w:r>
      <w:r>
        <w:rPr>
          <w:rFonts w:ascii="Palatino Linotype" w:hAnsi="Palatino Linotype"/>
        </w:rPr>
        <w:t xml:space="preserve">  </w:t>
      </w:r>
    </w:p>
    <w:p w:rsidR="00EF1C2A" w:rsidRDefault="00EF1C2A" w:rsidP="004022B0">
      <w:pPr>
        <w:spacing w:line="240" w:lineRule="auto"/>
        <w:ind w:left="-709" w:right="-483" w:firstLine="283"/>
        <w:rPr>
          <w:rFonts w:ascii="Palatino Linotype" w:eastAsiaTheme="minorEastAsia" w:hAnsi="Palatino Linotype"/>
          <w:lang w:val="en-US"/>
        </w:rPr>
      </w:pPr>
      <w:r w:rsidRPr="006D055D">
        <w:rPr>
          <w:rFonts w:ascii="Palatino Linotype" w:eastAsiaTheme="minorEastAsia" w:hAnsi="Palatino Linotype"/>
        </w:rPr>
        <w:t xml:space="preserve">Εφαρμόζω την εξίσωση </w:t>
      </w:r>
      <w:r w:rsidRPr="006D055D">
        <w:rPr>
          <w:rFonts w:ascii="Palatino Linotype" w:eastAsiaTheme="minorEastAsia" w:hAnsi="Palatino Linotype"/>
          <w:lang w:val="en-US"/>
        </w:rPr>
        <w:t>Bernoulli</w:t>
      </w:r>
      <w:r w:rsidRPr="006D055D">
        <w:rPr>
          <w:rFonts w:ascii="Palatino Linotype" w:eastAsiaTheme="minorEastAsia" w:hAnsi="Palatino Linotype"/>
        </w:rPr>
        <w:t xml:space="preserve"> από την ελεύθερη επιφάνεια της δεξαμενής ως το Ζ:</w:t>
      </w:r>
    </w:p>
    <w:p w:rsidR="00EF1C2A" w:rsidRPr="004A5B20" w:rsidRDefault="004A5B20" w:rsidP="004A5B20">
      <w:pPr>
        <w:spacing w:line="240" w:lineRule="auto"/>
        <w:ind w:left="-709" w:right="-483" w:firstLine="283"/>
        <w:rPr>
          <w:rFonts w:ascii="Palatino Linotype" w:eastAsiaTheme="minorEastAsia" w:hAnsi="Palatino Linotype"/>
          <w:lang w:val="en-US"/>
        </w:rPr>
      </w:pPr>
      <w:r w:rsidRPr="004A5B20">
        <w:rPr>
          <w:rFonts w:ascii="Palatino Linotype" w:eastAsiaTheme="minorEastAsia" w:hAnsi="Palatino Linotype"/>
          <w:position w:val="-26"/>
          <w:lang w:val="en-US"/>
        </w:rPr>
        <w:object w:dxaOrig="5360" w:dyaOrig="660">
          <v:shape id="_x0000_i1062" type="#_x0000_t75" style="width:267.75pt;height:33pt" o:ole="">
            <v:imagedata r:id="rId16" o:title=""/>
          </v:shape>
          <o:OLEObject Type="Embed" ProgID="Equation.DSMT4" ShapeID="_x0000_i1062" DrawAspect="Content" ObjectID="_1621934687" r:id="rId17"/>
        </w:object>
      </w:r>
      <w:r>
        <w:rPr>
          <w:rFonts w:ascii="Palatino Linotype" w:eastAsiaTheme="minorEastAsia" w:hAnsi="Palatino Linotype"/>
          <w:lang w:val="en-US"/>
        </w:rPr>
        <w:t xml:space="preserve"> </w:t>
      </w:r>
    </w:p>
    <w:p w:rsidR="00EF1C2A" w:rsidRPr="004A5B20" w:rsidRDefault="00EF1C2A" w:rsidP="004A5B20">
      <w:pPr>
        <w:spacing w:line="240" w:lineRule="auto"/>
        <w:ind w:right="-483"/>
        <w:rPr>
          <w:rFonts w:ascii="Palatino Linotype" w:eastAsiaTheme="minorEastAsia" w:hAnsi="Palatino Linotype"/>
          <w:i/>
          <w:lang w:val="en-US"/>
        </w:rPr>
      </w:pPr>
    </w:p>
    <w:p w:rsidR="00EF1C2A" w:rsidRDefault="00EF1C2A" w:rsidP="004022B0">
      <w:pPr>
        <w:spacing w:line="240" w:lineRule="auto"/>
        <w:ind w:left="-709" w:right="-483" w:firstLine="283"/>
        <w:jc w:val="both"/>
        <w:rPr>
          <w:rFonts w:ascii="Palatino Linotype" w:hAnsi="Palatino Linotype"/>
          <w:lang w:val="en-US"/>
        </w:rPr>
      </w:pPr>
      <w:r w:rsidRPr="006D055D">
        <w:rPr>
          <w:rFonts w:ascii="Palatino Linotype" w:hAnsi="Palatino Linotype"/>
        </w:rPr>
        <w:lastRenderedPageBreak/>
        <w:t>Εφαρμόζω την εξίσωση συνέχειας μεταξύ των περιοχών 1 και 2.</w:t>
      </w:r>
    </w:p>
    <w:p w:rsidR="00EF1C2A" w:rsidRPr="004A5B20" w:rsidRDefault="004A5B20" w:rsidP="004A5B20">
      <w:pPr>
        <w:spacing w:line="240" w:lineRule="auto"/>
        <w:ind w:left="-709" w:right="-483" w:firstLine="283"/>
        <w:jc w:val="both"/>
        <w:rPr>
          <w:rFonts w:ascii="Palatino Linotype" w:hAnsi="Palatino Linotype"/>
          <w:lang w:val="en-US"/>
        </w:rPr>
      </w:pPr>
      <w:r w:rsidRPr="004A5B20">
        <w:rPr>
          <w:rFonts w:ascii="Palatino Linotype" w:hAnsi="Palatino Linotype"/>
          <w:position w:val="-12"/>
          <w:lang w:val="en-US"/>
        </w:rPr>
        <w:object w:dxaOrig="5679" w:dyaOrig="340">
          <v:shape id="_x0000_i1063" type="#_x0000_t75" style="width:284.25pt;height:17.25pt" o:ole="">
            <v:imagedata r:id="rId18" o:title=""/>
          </v:shape>
          <o:OLEObject Type="Embed" ProgID="Equation.DSMT4" ShapeID="_x0000_i1063" DrawAspect="Content" ObjectID="_1621934688" r:id="rId19"/>
        </w:object>
      </w:r>
      <w:r>
        <w:rPr>
          <w:rFonts w:ascii="Palatino Linotype" w:hAnsi="Palatino Linotype"/>
          <w:lang w:val="en-US"/>
        </w:rPr>
        <w:t xml:space="preserve"> </w:t>
      </w:r>
    </w:p>
    <w:p w:rsidR="00EF1C2A" w:rsidRDefault="00EF1C2A" w:rsidP="004022B0">
      <w:pPr>
        <w:spacing w:line="240" w:lineRule="auto"/>
        <w:ind w:left="-709" w:right="-483" w:firstLine="283"/>
        <w:rPr>
          <w:rFonts w:ascii="Palatino Linotype" w:eastAsiaTheme="minorEastAsia" w:hAnsi="Palatino Linotype"/>
          <w:lang w:val="en-US"/>
        </w:rPr>
      </w:pPr>
      <w:r w:rsidRPr="006D055D">
        <w:rPr>
          <w:rFonts w:ascii="Palatino Linotype" w:eastAsiaTheme="minorEastAsia" w:hAnsi="Palatino Linotype"/>
        </w:rPr>
        <w:t>Εφαρμόζω τη</w:t>
      </w:r>
      <w:r w:rsidR="006D055D">
        <w:rPr>
          <w:rFonts w:ascii="Palatino Linotype" w:eastAsiaTheme="minorEastAsia" w:hAnsi="Palatino Linotype"/>
        </w:rPr>
        <w:t xml:space="preserve">ν εξίσωση </w:t>
      </w:r>
      <w:r w:rsidRPr="006D055D">
        <w:rPr>
          <w:rFonts w:ascii="Palatino Linotype" w:eastAsiaTheme="minorEastAsia" w:hAnsi="Palatino Linotype"/>
        </w:rPr>
        <w:t xml:space="preserve"> </w:t>
      </w:r>
      <w:r w:rsidRPr="006D055D">
        <w:rPr>
          <w:rFonts w:ascii="Palatino Linotype" w:eastAsiaTheme="minorEastAsia" w:hAnsi="Palatino Linotype"/>
          <w:lang w:val="en-US"/>
        </w:rPr>
        <w:t>Bernoulli</w:t>
      </w:r>
      <w:r w:rsidRPr="006D055D">
        <w:rPr>
          <w:rFonts w:ascii="Palatino Linotype" w:eastAsiaTheme="minorEastAsia" w:hAnsi="Palatino Linotype"/>
        </w:rPr>
        <w:t xml:space="preserve"> από το Δ στο Γ σε οριζόντια ρευματική γραμμή:</w:t>
      </w:r>
    </w:p>
    <w:p w:rsidR="00EF1C2A" w:rsidRDefault="00035B52" w:rsidP="00035B52">
      <w:pPr>
        <w:spacing w:line="240" w:lineRule="auto"/>
        <w:ind w:left="-426" w:right="-483"/>
        <w:rPr>
          <w:rFonts w:ascii="Palatino Linotype" w:eastAsiaTheme="minorEastAsia" w:hAnsi="Palatino Linotype"/>
        </w:rPr>
      </w:pPr>
      <w:r w:rsidRPr="004A5B20">
        <w:rPr>
          <w:rFonts w:ascii="Palatino Linotype" w:eastAsiaTheme="minorEastAsia" w:hAnsi="Palatino Linotype"/>
          <w:position w:val="-22"/>
          <w:lang w:val="en-US"/>
        </w:rPr>
        <w:object w:dxaOrig="6100" w:dyaOrig="580">
          <v:shape id="_x0000_i1064" type="#_x0000_t75" style="width:305.25pt;height:29.25pt" o:ole="">
            <v:imagedata r:id="rId20" o:title=""/>
          </v:shape>
          <o:OLEObject Type="Embed" ProgID="Equation.DSMT4" ShapeID="_x0000_i1064" DrawAspect="Content" ObjectID="_1621934689" r:id="rId21"/>
        </w:object>
      </w:r>
      <w:r w:rsidR="004A5B20" w:rsidRPr="00035B52">
        <w:rPr>
          <w:rFonts w:ascii="Palatino Linotype" w:eastAsiaTheme="minorEastAsia" w:hAnsi="Palatino Linotype"/>
        </w:rPr>
        <w:t xml:space="preserve"> </w:t>
      </w:r>
      <w:r>
        <w:rPr>
          <w:rFonts w:ascii="Palatino Linotype" w:eastAsiaTheme="minorEastAsia" w:hAnsi="Palatino Linotype"/>
        </w:rPr>
        <w:t xml:space="preserve">και αφού </w:t>
      </w:r>
      <w:r w:rsidRPr="00035B52">
        <w:rPr>
          <w:rFonts w:ascii="Palatino Linotype" w:eastAsiaTheme="minorEastAsia" w:hAnsi="Palatino Linotype"/>
          <w:position w:val="-22"/>
        </w:rPr>
        <w:object w:dxaOrig="2340" w:dyaOrig="600">
          <v:shape id="_x0000_i1065" type="#_x0000_t75" style="width:117pt;height:30pt" o:ole="">
            <v:imagedata r:id="rId22" o:title=""/>
          </v:shape>
          <o:OLEObject Type="Embed" ProgID="Equation.DSMT4" ShapeID="_x0000_i1065" DrawAspect="Content" ObjectID="_1621934690" r:id="rId23"/>
        </w:object>
      </w:r>
      <w:r>
        <w:rPr>
          <w:rFonts w:ascii="Palatino Linotype" w:eastAsiaTheme="minorEastAsia" w:hAnsi="Palatino Linotype"/>
        </w:rPr>
        <w:t xml:space="preserve"> παίρνουμε την σχέση:</w:t>
      </w:r>
    </w:p>
    <w:p w:rsidR="00EF1C2A" w:rsidRDefault="00035B52" w:rsidP="00035B52">
      <w:pPr>
        <w:spacing w:line="240" w:lineRule="auto"/>
        <w:ind w:left="-426" w:right="-483"/>
        <w:rPr>
          <w:rFonts w:ascii="Palatino Linotype" w:eastAsiaTheme="minorEastAsia" w:hAnsi="Palatino Linotype"/>
        </w:rPr>
      </w:pPr>
      <w:r w:rsidRPr="004A5B20">
        <w:rPr>
          <w:rFonts w:ascii="Palatino Linotype" w:eastAsiaTheme="minorEastAsia" w:hAnsi="Palatino Linotype"/>
          <w:position w:val="-22"/>
          <w:lang w:val="en-US"/>
        </w:rPr>
        <w:object w:dxaOrig="2360" w:dyaOrig="620">
          <v:shape id="_x0000_i1066" type="#_x0000_t75" style="width:117.75pt;height:30.75pt" o:ole="">
            <v:imagedata r:id="rId24" o:title=""/>
          </v:shape>
          <o:OLEObject Type="Embed" ProgID="Equation.DSMT4" ShapeID="_x0000_i1066" DrawAspect="Content" ObjectID="_1621934691" r:id="rId25"/>
        </w:object>
      </w:r>
      <w:r>
        <w:rPr>
          <w:rFonts w:ascii="Palatino Linotype" w:eastAsiaTheme="minorEastAsia" w:hAnsi="Palatino Linotype"/>
        </w:rPr>
        <w:t xml:space="preserve">  </w:t>
      </w:r>
      <w:r w:rsidR="00EF1C2A" w:rsidRPr="006D055D">
        <w:rPr>
          <w:rFonts w:ascii="Palatino Linotype" w:eastAsiaTheme="minorEastAsia" w:hAnsi="Palatino Linotype"/>
        </w:rPr>
        <w:t>η οποία με τη βοήθεια της (2) γίνεται</w:t>
      </w:r>
    </w:p>
    <w:p w:rsidR="00EF1C2A" w:rsidRPr="00035B52" w:rsidRDefault="00697AD2" w:rsidP="00035B52">
      <w:pPr>
        <w:spacing w:line="240" w:lineRule="auto"/>
        <w:ind w:left="-426" w:right="-483"/>
        <w:rPr>
          <w:rFonts w:ascii="Palatino Linotype" w:eastAsiaTheme="minorEastAsia" w:hAnsi="Palatino Linotype"/>
          <w:lang w:val="en-US"/>
        </w:rPr>
      </w:pPr>
      <w:r w:rsidRPr="00697AD2">
        <w:rPr>
          <w:rFonts w:ascii="Palatino Linotype" w:eastAsiaTheme="minorEastAsia" w:hAnsi="Palatino Linotype"/>
          <w:position w:val="-26"/>
          <w:lang w:val="en-US"/>
        </w:rPr>
        <w:object w:dxaOrig="6080" w:dyaOrig="660">
          <v:shape id="_x0000_i1079" type="#_x0000_t75" style="width:303.75pt;height:33pt" o:ole="">
            <v:imagedata r:id="rId26" o:title=""/>
          </v:shape>
          <o:OLEObject Type="Embed" ProgID="Equation.DSMT4" ShapeID="_x0000_i1079" DrawAspect="Content" ObjectID="_1621934692" r:id="rId27"/>
        </w:object>
      </w:r>
    </w:p>
    <w:p w:rsidR="00035B52" w:rsidRDefault="00CD551D" w:rsidP="004022B0">
      <w:pPr>
        <w:spacing w:line="240" w:lineRule="auto"/>
        <w:ind w:left="-709" w:right="-483" w:firstLine="283"/>
        <w:rPr>
          <w:rFonts w:ascii="Palatino Linotype" w:eastAsiaTheme="minorEastAsia" w:hAnsi="Palatino Linotype"/>
          <w:b/>
          <w:lang w:val="en-US"/>
        </w:rPr>
      </w:pPr>
      <w:r w:rsidRPr="006D055D">
        <w:rPr>
          <w:rFonts w:ascii="Palatino Linotype" w:hAnsi="Palatino Linotype"/>
          <w:noProof/>
          <w:lang w:eastAsia="el-GR"/>
        </w:rPr>
        <w:drawing>
          <wp:anchor distT="0" distB="0" distL="114300" distR="114300" simplePos="0" relativeHeight="251659264" behindDoc="0" locked="0" layoutInCell="1" allowOverlap="1" wp14:anchorId="620F4D1B" wp14:editId="000DF44E">
            <wp:simplePos x="0" y="0"/>
            <wp:positionH relativeFrom="column">
              <wp:posOffset>2394585</wp:posOffset>
            </wp:positionH>
            <wp:positionV relativeFrom="paragraph">
              <wp:posOffset>241300</wp:posOffset>
            </wp:positionV>
            <wp:extent cx="3411220" cy="1494155"/>
            <wp:effectExtent l="0" t="0" r="0" b="0"/>
            <wp:wrapSquare wrapText="bothSides"/>
            <wp:docPr id="1" name="Εικόνα 1" descr="https://www.energospolitis.gr/wp-content/uploads/2019/06/%CE%B1%CF%81%CF%87%CE%B5%CE%AF%CE%BF-%CE%BB%CE%AE%CF%88%CE%B7%CF%82-4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2" descr="https://www.energospolitis.gr/wp-content/uploads/2019/06/%CE%B1%CF%81%CF%87%CE%B5%CE%AF%CE%BF-%CE%BB%CE%AE%CF%88%CE%B7%CF%82-4-1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289" t="68614" r="12064" b="89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1220" cy="14941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1C2A" w:rsidRPr="006D055D" w:rsidRDefault="00EF1C2A" w:rsidP="004022B0">
      <w:pPr>
        <w:spacing w:line="240" w:lineRule="auto"/>
        <w:ind w:left="-709" w:right="-483" w:firstLine="283"/>
        <w:rPr>
          <w:rFonts w:ascii="Palatino Linotype" w:eastAsiaTheme="minorEastAsia" w:hAnsi="Palatino Linotype"/>
        </w:rPr>
      </w:pPr>
      <w:r w:rsidRPr="006D055D">
        <w:rPr>
          <w:rFonts w:ascii="Palatino Linotype" w:eastAsiaTheme="minorEastAsia" w:hAnsi="Palatino Linotype"/>
          <w:b/>
        </w:rPr>
        <w:t>Β3.</w:t>
      </w:r>
      <w:r w:rsidRPr="006D055D">
        <w:rPr>
          <w:rFonts w:ascii="Palatino Linotype" w:eastAsiaTheme="minorEastAsia" w:hAnsi="Palatino Linotype"/>
        </w:rPr>
        <w:t xml:space="preserve"> Σωστή η (</w:t>
      </w:r>
      <w:r w:rsidRPr="006D055D">
        <w:rPr>
          <w:rFonts w:ascii="Palatino Linotype" w:eastAsiaTheme="minorEastAsia" w:hAnsi="Palatino Linotype"/>
          <w:lang w:val="en-US"/>
        </w:rPr>
        <w:t>ii</w:t>
      </w:r>
      <w:r w:rsidRPr="006D055D">
        <w:rPr>
          <w:rFonts w:ascii="Palatino Linotype" w:eastAsiaTheme="minorEastAsia" w:hAnsi="Palatino Linotype"/>
        </w:rPr>
        <w:t>)</w:t>
      </w:r>
    </w:p>
    <w:p w:rsidR="00EF1C2A" w:rsidRPr="00CD551D" w:rsidRDefault="00EF1C2A" w:rsidP="004022B0">
      <w:pPr>
        <w:spacing w:line="240" w:lineRule="auto"/>
        <w:ind w:left="-709" w:right="-483" w:firstLine="283"/>
        <w:rPr>
          <w:rFonts w:ascii="Palatino Linotype" w:eastAsiaTheme="minorEastAsia" w:hAnsi="Palatino Linotype"/>
        </w:rPr>
      </w:pPr>
      <w:r w:rsidRPr="006D055D">
        <w:rPr>
          <w:rFonts w:ascii="Palatino Linotype" w:eastAsiaTheme="minorEastAsia" w:hAnsi="Palatino Linotype"/>
        </w:rPr>
        <w:t>Εφαρμόζω Θ.Μ.Κ.Ε από την αρχή της κίνησης μέχρι λίγο πριν τη</w:t>
      </w:r>
      <w:r w:rsidR="00CD551D">
        <w:rPr>
          <w:rFonts w:ascii="Palatino Linotype" w:eastAsiaTheme="minorEastAsia" w:hAnsi="Palatino Linotype"/>
        </w:rPr>
        <w:t>ν</w:t>
      </w:r>
      <w:r w:rsidRPr="006D055D">
        <w:rPr>
          <w:rFonts w:ascii="Palatino Linotype" w:eastAsiaTheme="minorEastAsia" w:hAnsi="Palatino Linotype"/>
        </w:rPr>
        <w:t xml:space="preserve"> σύγκρουση:</w:t>
      </w:r>
    </w:p>
    <w:p w:rsidR="00FE6267" w:rsidRPr="00CD551D" w:rsidRDefault="00FE6267" w:rsidP="004022B0">
      <w:pPr>
        <w:spacing w:line="240" w:lineRule="auto"/>
        <w:ind w:left="-709" w:right="-483" w:firstLine="283"/>
        <w:rPr>
          <w:rFonts w:ascii="Palatino Linotype" w:eastAsiaTheme="minorEastAsia" w:hAnsi="Palatino Linotype"/>
        </w:rPr>
      </w:pPr>
    </w:p>
    <w:p w:rsidR="00FE6267" w:rsidRPr="00CD551D" w:rsidRDefault="00FE6267" w:rsidP="004022B0">
      <w:pPr>
        <w:spacing w:line="240" w:lineRule="auto"/>
        <w:ind w:left="-709" w:right="-483" w:firstLine="283"/>
        <w:rPr>
          <w:rFonts w:ascii="Palatino Linotype" w:eastAsiaTheme="minorEastAsia" w:hAnsi="Palatino Linotype"/>
        </w:rPr>
      </w:pPr>
    </w:p>
    <w:p w:rsidR="00EF1C2A" w:rsidRPr="00FE6267" w:rsidRDefault="00FE6267" w:rsidP="004022B0">
      <w:pPr>
        <w:spacing w:line="240" w:lineRule="auto"/>
        <w:ind w:left="-709" w:right="-483" w:firstLine="283"/>
        <w:rPr>
          <w:rFonts w:ascii="Palatino Linotype" w:eastAsiaTheme="minorEastAsia" w:hAnsi="Palatino Linotype"/>
        </w:rPr>
      </w:pPr>
      <w:r w:rsidRPr="00FE6267">
        <w:rPr>
          <w:rFonts w:ascii="Palatino Linotype" w:eastAsiaTheme="minorEastAsia" w:hAnsi="Palatino Linotype"/>
          <w:position w:val="-22"/>
          <w:lang w:val="en-US"/>
        </w:rPr>
        <w:object w:dxaOrig="7300" w:dyaOrig="580">
          <v:shape id="_x0000_i1031" type="#_x0000_t75" style="width:365.25pt;height:29.25pt" o:ole="">
            <v:imagedata r:id="rId28" o:title=""/>
          </v:shape>
          <o:OLEObject Type="Embed" ProgID="Equation.DSMT4" ShapeID="_x0000_i1031" DrawAspect="Content" ObjectID="_1621934693" r:id="rId29"/>
        </w:object>
      </w:r>
      <w:r>
        <w:rPr>
          <w:rFonts w:ascii="Palatino Linotype" w:eastAsiaTheme="minorEastAsia" w:hAnsi="Palatino Linotype"/>
          <w:lang w:val="en-US"/>
        </w:rPr>
        <w:t xml:space="preserve"> </w:t>
      </w:r>
    </w:p>
    <w:p w:rsidR="00EF1C2A" w:rsidRPr="006D055D" w:rsidRDefault="00EF1C2A" w:rsidP="004022B0">
      <w:pPr>
        <w:spacing w:line="240" w:lineRule="auto"/>
        <w:ind w:left="-709" w:right="-483" w:firstLine="283"/>
        <w:rPr>
          <w:rFonts w:ascii="Palatino Linotype" w:eastAsiaTheme="minorEastAsia" w:hAnsi="Palatino Linotype"/>
        </w:rPr>
      </w:pPr>
      <w:r w:rsidRPr="006D055D">
        <w:rPr>
          <w:rFonts w:ascii="Palatino Linotype" w:eastAsiaTheme="minorEastAsia" w:hAnsi="Palatino Linotype"/>
        </w:rPr>
        <w:t>Κατά την κρούση</w:t>
      </w:r>
      <w:r w:rsidR="00585DCB" w:rsidRPr="00585DCB">
        <w:rPr>
          <w:rFonts w:ascii="Palatino Linotype" w:eastAsiaTheme="minorEastAsia" w:hAnsi="Palatino Linotype"/>
          <w:position w:val="-14"/>
        </w:rPr>
        <w:object w:dxaOrig="800" w:dyaOrig="360">
          <v:shape id="_x0000_i1028" type="#_x0000_t75" style="width:39.75pt;height:18pt" o:ole="">
            <v:imagedata r:id="rId30" o:title=""/>
          </v:shape>
          <o:OLEObject Type="Embed" ProgID="Equation.DSMT4" ShapeID="_x0000_i1028" DrawAspect="Content" ObjectID="_1621934694" r:id="rId31"/>
        </w:object>
      </w:r>
      <w:r w:rsidR="00585DCB">
        <w:rPr>
          <w:rFonts w:ascii="Palatino Linotype" w:eastAsiaTheme="minorEastAsia" w:hAnsi="Palatino Linotype"/>
        </w:rPr>
        <w:t xml:space="preserve">  ο</w:t>
      </w:r>
      <w:r w:rsidRPr="006D055D">
        <w:rPr>
          <w:rFonts w:ascii="Palatino Linotype" w:eastAsiaTheme="minorEastAsia" w:hAnsi="Palatino Linotype"/>
        </w:rPr>
        <w:t xml:space="preserve">πότε η στροφορμή του συστήματος διατηρείται. </w:t>
      </w:r>
    </w:p>
    <w:p w:rsidR="00EF1C2A" w:rsidRPr="00697AD2" w:rsidRDefault="00585DCB" w:rsidP="00CD551D">
      <w:pPr>
        <w:spacing w:line="240" w:lineRule="auto"/>
        <w:ind w:left="-426" w:right="-483"/>
        <w:rPr>
          <w:rFonts w:ascii="Palatino Linotype" w:eastAsiaTheme="minorEastAsia" w:hAnsi="Palatino Linotype"/>
        </w:rPr>
      </w:pPr>
      <w:r w:rsidRPr="00585DCB">
        <w:rPr>
          <w:rFonts w:ascii="Palatino Linotype" w:eastAsiaTheme="minorEastAsia" w:hAnsi="Palatino Linotype"/>
          <w:position w:val="-22"/>
        </w:rPr>
        <w:object w:dxaOrig="6500" w:dyaOrig="580">
          <v:shape id="_x0000_i1029" type="#_x0000_t75" style="width:324.75pt;height:29.25pt" o:ole="">
            <v:imagedata r:id="rId32" o:title=""/>
          </v:shape>
          <o:OLEObject Type="Embed" ProgID="Equation.DSMT4" ShapeID="_x0000_i1029" DrawAspect="Content" ObjectID="_1621934695" r:id="rId33"/>
        </w:object>
      </w:r>
      <w:r>
        <w:rPr>
          <w:rFonts w:ascii="Palatino Linotype" w:eastAsiaTheme="minorEastAsia" w:hAnsi="Palatino Linotype"/>
        </w:rPr>
        <w:t xml:space="preserve"> </w:t>
      </w:r>
      <w:r w:rsidR="00FE6267">
        <w:rPr>
          <w:rFonts w:ascii="Palatino Linotype" w:eastAsiaTheme="minorEastAsia" w:hAnsi="Palatino Linotype"/>
        </w:rPr>
        <w:t>και τελικά</w:t>
      </w:r>
      <w:r w:rsidR="00FE6267" w:rsidRPr="00FE6267">
        <w:rPr>
          <w:rFonts w:ascii="Palatino Linotype" w:eastAsiaTheme="minorEastAsia" w:hAnsi="Palatino Linotype"/>
          <w:position w:val="-8"/>
        </w:rPr>
        <w:object w:dxaOrig="1640" w:dyaOrig="279">
          <v:shape id="_x0000_i1030" type="#_x0000_t75" style="width:81.75pt;height:14.25pt" o:ole="">
            <v:imagedata r:id="rId34" o:title=""/>
          </v:shape>
          <o:OLEObject Type="Embed" ProgID="Equation.DSMT4" ShapeID="_x0000_i1030" DrawAspect="Content" ObjectID="_1621934696" r:id="rId35"/>
        </w:object>
      </w:r>
      <w:r w:rsidR="00FE6267">
        <w:rPr>
          <w:rFonts w:ascii="Palatino Linotype" w:eastAsiaTheme="minorEastAsia" w:hAnsi="Palatino Linotype"/>
        </w:rPr>
        <w:t xml:space="preserve"> </w:t>
      </w:r>
    </w:p>
    <w:p w:rsidR="00EF1C2A" w:rsidRPr="00585DCB" w:rsidRDefault="00EF1C2A" w:rsidP="00CD551D">
      <w:pPr>
        <w:spacing w:line="240" w:lineRule="auto"/>
        <w:ind w:left="-426" w:right="-483"/>
        <w:rPr>
          <w:rFonts w:ascii="Palatino Linotype" w:eastAsiaTheme="minorEastAsia" w:hAnsi="Palatino Linotype"/>
        </w:rPr>
      </w:pPr>
      <w:r w:rsidRPr="006D055D">
        <w:rPr>
          <w:rFonts w:ascii="Palatino Linotype" w:eastAsiaTheme="minorEastAsia" w:hAnsi="Palatino Linotype"/>
        </w:rPr>
        <w:t>Η κίνηση του συστήματος γίνεται με σταθερή γωνιακή ταχύτη</w:t>
      </w:r>
      <w:r w:rsidR="00585DCB">
        <w:rPr>
          <w:rFonts w:ascii="Palatino Linotype" w:eastAsiaTheme="minorEastAsia" w:hAnsi="Palatino Linotype"/>
        </w:rPr>
        <w:t>τα, οπότε:</w:t>
      </w:r>
      <w:bookmarkStart w:id="0" w:name="_GoBack"/>
      <w:bookmarkEnd w:id="0"/>
      <w:r w:rsidR="00697AD2" w:rsidRPr="00697AD2">
        <w:rPr>
          <w:rFonts w:ascii="Palatino Linotype" w:eastAsiaTheme="minorEastAsia" w:hAnsi="Palatino Linotype"/>
          <w:position w:val="-26"/>
        </w:rPr>
        <w:object w:dxaOrig="3540" w:dyaOrig="660">
          <v:shape id="_x0000_i1078" type="#_x0000_t75" style="width:177pt;height:33pt" o:ole="">
            <v:imagedata r:id="rId36" o:title=""/>
          </v:shape>
          <o:OLEObject Type="Embed" ProgID="Equation.DSMT4" ShapeID="_x0000_i1078" DrawAspect="Content" ObjectID="_1621934697" r:id="rId37"/>
        </w:object>
      </w:r>
      <w:r w:rsidR="00585DCB">
        <w:rPr>
          <w:rFonts w:ascii="Palatino Linotype" w:eastAsiaTheme="minorEastAsia" w:hAnsi="Palatino Linotype"/>
        </w:rPr>
        <w:t xml:space="preserve"> </w:t>
      </w:r>
    </w:p>
    <w:p w:rsidR="00EF1C2A" w:rsidRPr="00FE6267" w:rsidRDefault="00FE6267" w:rsidP="004022B0">
      <w:pPr>
        <w:spacing w:line="240" w:lineRule="auto"/>
        <w:ind w:left="-709" w:right="-483" w:firstLine="283"/>
        <w:rPr>
          <w:rFonts w:ascii="Palatino Linotype" w:eastAsiaTheme="minorEastAsia" w:hAnsi="Palatino Linotype"/>
          <w:i/>
        </w:rPr>
      </w:pPr>
      <w:r>
        <w:rPr>
          <w:noProof/>
          <w:lang w:eastAsia="el-GR"/>
        </w:rPr>
        <w:drawing>
          <wp:anchor distT="0" distB="0" distL="114300" distR="114300" simplePos="0" relativeHeight="251661312" behindDoc="0" locked="0" layoutInCell="1" allowOverlap="1" wp14:anchorId="1C24FC80" wp14:editId="51F78068">
            <wp:simplePos x="0" y="0"/>
            <wp:positionH relativeFrom="column">
              <wp:posOffset>3190875</wp:posOffset>
            </wp:positionH>
            <wp:positionV relativeFrom="paragraph">
              <wp:posOffset>303530</wp:posOffset>
            </wp:positionV>
            <wp:extent cx="2533650" cy="1971675"/>
            <wp:effectExtent l="0" t="0" r="0" b="9525"/>
            <wp:wrapSquare wrapText="bothSides"/>
            <wp:docPr id="3" name="Εικόνα 3" descr="https://www.energospolitis.gr/wp-content/uploads/2019/06/%CE%B1%CF%81%CF%87%CE%B5%CE%AF%CE%BF-%CE%BB%CE%AE%CF%88%CE%B7%CF%82-5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www.energospolitis.gr/wp-content/uploads/2019/06/%CE%B1%CF%81%CF%87%CE%B5%CE%AF%CE%BF-%CE%BB%CE%AE%CF%88%CE%B7%CF%82-5-1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536" t="60536" r="25447" b="13027"/>
                    <a:stretch/>
                  </pic:blipFill>
                  <pic:spPr bwMode="auto">
                    <a:xfrm>
                      <a:off x="0" y="0"/>
                      <a:ext cx="253365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EF1C2A" w:rsidRPr="006D055D" w:rsidRDefault="00EF1C2A" w:rsidP="004022B0">
      <w:pPr>
        <w:spacing w:line="240" w:lineRule="auto"/>
        <w:ind w:left="-709" w:right="-483" w:firstLine="283"/>
        <w:rPr>
          <w:rFonts w:ascii="Palatino Linotype" w:hAnsi="Palatino Linotype"/>
          <w:b/>
        </w:rPr>
      </w:pPr>
      <w:r w:rsidRPr="006D055D">
        <w:rPr>
          <w:rFonts w:ascii="Palatino Linotype" w:hAnsi="Palatino Linotype"/>
          <w:b/>
        </w:rPr>
        <w:t>ΘΕΜΑ Γ</w:t>
      </w:r>
    </w:p>
    <w:p w:rsidR="00FE6267" w:rsidRDefault="00EF1C2A" w:rsidP="004022B0">
      <w:pPr>
        <w:spacing w:line="240" w:lineRule="auto"/>
        <w:ind w:left="-709" w:right="-483" w:firstLine="283"/>
        <w:rPr>
          <w:rFonts w:ascii="Palatino Linotype" w:hAnsi="Palatino Linotype"/>
          <w:b/>
        </w:rPr>
      </w:pPr>
      <w:r w:rsidRPr="006D055D">
        <w:rPr>
          <w:rFonts w:ascii="Palatino Linotype" w:hAnsi="Palatino Linotype"/>
          <w:b/>
        </w:rPr>
        <w:t>Γ1.</w:t>
      </w:r>
      <w:r w:rsidR="00FE6267">
        <w:rPr>
          <w:rFonts w:ascii="Palatino Linotype" w:hAnsi="Palatino Linotype"/>
          <w:b/>
        </w:rPr>
        <w:t xml:space="preserve"> </w:t>
      </w:r>
      <w:r w:rsidR="00FE6267" w:rsidRPr="00FE6267">
        <w:rPr>
          <w:rFonts w:ascii="Palatino Linotype" w:hAnsi="Palatino Linotype"/>
        </w:rPr>
        <w:t>Στην θέση ισορροπίας του Σ</w:t>
      </w:r>
      <w:r w:rsidR="00FE6267" w:rsidRPr="00FE6267">
        <w:rPr>
          <w:rFonts w:ascii="Palatino Linotype" w:hAnsi="Palatino Linotype"/>
          <w:vertAlign w:val="subscript"/>
        </w:rPr>
        <w:t>1</w:t>
      </w:r>
      <w:r w:rsidRPr="006D055D">
        <w:rPr>
          <w:rFonts w:ascii="Palatino Linotype" w:hAnsi="Palatino Linotype"/>
          <w:b/>
        </w:rPr>
        <w:t xml:space="preserve">:   </w:t>
      </w:r>
    </w:p>
    <w:p w:rsidR="00FE6267" w:rsidRPr="00FE6267" w:rsidRDefault="00035B52" w:rsidP="004022B0">
      <w:pPr>
        <w:spacing w:line="240" w:lineRule="auto"/>
        <w:ind w:left="-709" w:right="-483" w:firstLine="283"/>
        <w:rPr>
          <w:rFonts w:ascii="Palatino Linotype" w:hAnsi="Palatino Linotype"/>
          <w:b/>
        </w:rPr>
      </w:pPr>
      <w:r w:rsidRPr="00FE6267">
        <w:rPr>
          <w:rFonts w:ascii="Palatino Linotype" w:hAnsi="Palatino Linotype"/>
          <w:b/>
          <w:position w:val="-12"/>
        </w:rPr>
        <w:object w:dxaOrig="3900" w:dyaOrig="400">
          <v:shape id="_x0000_i1067" type="#_x0000_t75" style="width:195pt;height:20.25pt" o:ole="">
            <v:imagedata r:id="rId39" o:title=""/>
          </v:shape>
          <o:OLEObject Type="Embed" ProgID="Equation.DSMT4" ShapeID="_x0000_i1067" DrawAspect="Content" ObjectID="_1621934698" r:id="rId40"/>
        </w:object>
      </w:r>
      <w:r w:rsidR="00FE6267">
        <w:rPr>
          <w:rFonts w:ascii="Palatino Linotype" w:hAnsi="Palatino Linotype"/>
          <w:b/>
        </w:rPr>
        <w:t xml:space="preserve"> </w:t>
      </w:r>
    </w:p>
    <w:p w:rsidR="00EF1C2A" w:rsidRPr="00FE6267" w:rsidRDefault="00FE6267" w:rsidP="004022B0">
      <w:pPr>
        <w:spacing w:line="240" w:lineRule="auto"/>
        <w:ind w:left="-709" w:right="-483" w:firstLine="283"/>
        <w:rPr>
          <w:rFonts w:ascii="Palatino Linotype" w:eastAsiaTheme="minorEastAsia" w:hAnsi="Palatino Linotype"/>
        </w:rPr>
      </w:pPr>
      <w:r>
        <w:rPr>
          <w:rFonts w:ascii="Palatino Linotype" w:hAnsi="Palatino Linotype"/>
          <w:b/>
        </w:rPr>
        <w:t xml:space="preserve"> </w:t>
      </w:r>
    </w:p>
    <w:p w:rsidR="00EF1C2A" w:rsidRPr="006D055D" w:rsidRDefault="00EF1C2A" w:rsidP="004022B0">
      <w:pPr>
        <w:spacing w:line="240" w:lineRule="auto"/>
        <w:ind w:left="-709" w:right="-483" w:firstLine="283"/>
        <w:rPr>
          <w:rFonts w:ascii="Palatino Linotype" w:hAnsi="Palatino Linotype"/>
          <w:b/>
        </w:rPr>
      </w:pPr>
    </w:p>
    <w:p w:rsidR="00FE6267" w:rsidRDefault="00FE6267" w:rsidP="004022B0">
      <w:pPr>
        <w:spacing w:line="240" w:lineRule="auto"/>
        <w:ind w:left="-709" w:right="-483" w:firstLine="283"/>
        <w:rPr>
          <w:rFonts w:ascii="Palatino Linotype" w:hAnsi="Palatino Linotype"/>
          <w:b/>
        </w:rPr>
      </w:pPr>
      <w:r w:rsidRPr="00FE6267">
        <w:rPr>
          <w:rFonts w:ascii="Palatino Linotype" w:hAnsi="Palatino Linotype"/>
        </w:rPr>
        <w:lastRenderedPageBreak/>
        <w:t>Στην θέση ισορροπίας του</w:t>
      </w:r>
      <w:r w:rsidRPr="006D055D">
        <w:rPr>
          <w:rFonts w:ascii="Palatino Linotype" w:hAnsi="Palatino Linotype"/>
          <w:b/>
        </w:rPr>
        <w:t xml:space="preserve"> </w:t>
      </w:r>
      <w:r w:rsidRPr="00FE6267">
        <w:rPr>
          <w:rFonts w:ascii="Palatino Linotype" w:hAnsi="Palatino Linotype"/>
        </w:rPr>
        <w:t>συσσωματώματος</w:t>
      </w:r>
      <w:r w:rsidR="00EF1C2A" w:rsidRPr="00FE6267">
        <w:rPr>
          <w:rFonts w:ascii="Palatino Linotype" w:hAnsi="Palatino Linotype"/>
        </w:rPr>
        <w:t>:</w:t>
      </w:r>
      <w:r w:rsidR="00EF1C2A" w:rsidRPr="006D055D">
        <w:rPr>
          <w:rFonts w:ascii="Palatino Linotype" w:hAnsi="Palatino Linotype"/>
          <w:b/>
        </w:rPr>
        <w:t xml:space="preserve"> </w:t>
      </w:r>
    </w:p>
    <w:p w:rsidR="00EF1C2A" w:rsidRPr="00FE6267" w:rsidRDefault="00FE6267" w:rsidP="004022B0">
      <w:pPr>
        <w:spacing w:line="240" w:lineRule="auto"/>
        <w:ind w:left="-709" w:right="-483" w:firstLine="283"/>
        <w:rPr>
          <w:rFonts w:ascii="Palatino Linotype" w:hAnsi="Palatino Linotype"/>
          <w:b/>
        </w:rPr>
      </w:pPr>
      <w:r w:rsidRPr="00FE6267">
        <w:rPr>
          <w:rFonts w:ascii="Palatino Linotype" w:hAnsi="Palatino Linotype"/>
          <w:b/>
          <w:position w:val="-12"/>
        </w:rPr>
        <w:object w:dxaOrig="4060" w:dyaOrig="340">
          <v:shape id="_x0000_i1032" type="#_x0000_t75" style="width:203.25pt;height:17.25pt" o:ole="">
            <v:imagedata r:id="rId41" o:title=""/>
          </v:shape>
          <o:OLEObject Type="Embed" ProgID="Equation.DSMT4" ShapeID="_x0000_i1032" DrawAspect="Content" ObjectID="_1621934699" r:id="rId42"/>
        </w:object>
      </w:r>
      <w:r>
        <w:rPr>
          <w:rFonts w:ascii="Palatino Linotype" w:hAnsi="Palatino Linotype"/>
          <w:b/>
        </w:rPr>
        <w:t xml:space="preserve"> </w:t>
      </w:r>
    </w:p>
    <w:p w:rsidR="00EF1C2A" w:rsidRPr="001C6FD4" w:rsidRDefault="00FE6267" w:rsidP="004022B0">
      <w:pPr>
        <w:spacing w:line="240" w:lineRule="auto"/>
        <w:ind w:left="-709" w:right="-483" w:firstLine="283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Και αφού η θέση φυσικού </w:t>
      </w:r>
      <w:r w:rsidR="00EF1C2A" w:rsidRPr="006D055D">
        <w:rPr>
          <w:rFonts w:ascii="Palatino Linotype" w:hAnsi="Palatino Linotype"/>
        </w:rPr>
        <w:t>μ</w:t>
      </w:r>
      <w:r w:rsidR="001C6FD4">
        <w:rPr>
          <w:rFonts w:ascii="Palatino Linotype" w:hAnsi="Palatino Linotype"/>
        </w:rPr>
        <w:t>ήκους</w:t>
      </w:r>
      <w:r w:rsidR="00EF1C2A" w:rsidRPr="006D055D">
        <w:rPr>
          <w:rFonts w:ascii="Palatino Linotype" w:hAnsi="Palatino Linotype"/>
        </w:rPr>
        <w:t xml:space="preserve">. είναι ακραία θέση: </w:t>
      </w:r>
      <w:r w:rsidR="00035B52" w:rsidRPr="00035B52">
        <w:rPr>
          <w:rFonts w:ascii="Palatino Linotype" w:hAnsi="Palatino Linotype"/>
          <w:position w:val="-12"/>
        </w:rPr>
        <w:object w:dxaOrig="1500" w:dyaOrig="400">
          <v:shape id="_x0000_i1068" type="#_x0000_t75" style="width:75pt;height:20.25pt" o:ole="">
            <v:imagedata r:id="rId43" o:title=""/>
          </v:shape>
          <o:OLEObject Type="Embed" ProgID="Equation.DSMT4" ShapeID="_x0000_i1068" DrawAspect="Content" ObjectID="_1621934700" r:id="rId44"/>
        </w:object>
      </w:r>
      <w:r w:rsidR="001C6FD4">
        <w:rPr>
          <w:rFonts w:ascii="Palatino Linotype" w:hAnsi="Palatino Linotype"/>
        </w:rPr>
        <w:t xml:space="preserve"> </w:t>
      </w:r>
    </w:p>
    <w:p w:rsidR="00EF1C2A" w:rsidRPr="001C6FD4" w:rsidRDefault="00EF1C2A" w:rsidP="004022B0">
      <w:pPr>
        <w:spacing w:line="240" w:lineRule="auto"/>
        <w:ind w:left="-709" w:right="-483" w:firstLine="283"/>
        <w:rPr>
          <w:rFonts w:ascii="Palatino Linotype" w:eastAsiaTheme="minorEastAsia" w:hAnsi="Palatino Linotype"/>
          <w:i/>
        </w:rPr>
      </w:pPr>
    </w:p>
    <w:p w:rsidR="00EF1C2A" w:rsidRPr="001C6FD4" w:rsidRDefault="00EF1C2A" w:rsidP="004022B0">
      <w:pPr>
        <w:spacing w:line="240" w:lineRule="auto"/>
        <w:ind w:left="-709" w:right="-483" w:firstLine="283"/>
        <w:rPr>
          <w:rFonts w:ascii="Palatino Linotype" w:hAnsi="Palatino Linotype"/>
        </w:rPr>
      </w:pPr>
      <w:r w:rsidRPr="006D055D">
        <w:rPr>
          <w:rFonts w:ascii="Palatino Linotype" w:hAnsi="Palatino Linotype"/>
          <w:b/>
        </w:rPr>
        <w:t xml:space="preserve">Γ2. </w:t>
      </w:r>
      <w:r w:rsidRPr="006D055D">
        <w:rPr>
          <w:rFonts w:ascii="Palatino Linotype" w:hAnsi="Palatino Linotype"/>
        </w:rPr>
        <w:t>Α.Δ.Ε.Τ. (αμέσως μετά την κρούση)</w:t>
      </w:r>
      <w:r w:rsidR="001C6FD4" w:rsidRPr="001C6FD4">
        <w:rPr>
          <w:rFonts w:ascii="Palatino Linotype" w:hAnsi="Palatino Linotype"/>
          <w:position w:val="-22"/>
        </w:rPr>
        <w:object w:dxaOrig="6840" w:dyaOrig="580">
          <v:shape id="_x0000_i1033" type="#_x0000_t75" style="width:342pt;height:29.25pt" o:ole="">
            <v:imagedata r:id="rId45" o:title=""/>
          </v:shape>
          <o:OLEObject Type="Embed" ProgID="Equation.DSMT4" ShapeID="_x0000_i1033" DrawAspect="Content" ObjectID="_1621934701" r:id="rId46"/>
        </w:object>
      </w:r>
    </w:p>
    <w:p w:rsidR="00EF1C2A" w:rsidRDefault="001C6FD4" w:rsidP="004022B0">
      <w:pPr>
        <w:spacing w:line="240" w:lineRule="auto"/>
        <w:ind w:left="-709" w:right="-483" w:firstLine="283"/>
        <w:rPr>
          <w:rFonts w:ascii="Palatino Linotype" w:hAnsi="Palatino Linotype"/>
          <w:lang w:val="en-US"/>
        </w:rPr>
      </w:pPr>
      <w:r>
        <w:rPr>
          <w:rFonts w:ascii="Palatino Linotype" w:hAnsi="Palatino Linotype"/>
        </w:rPr>
        <w:t xml:space="preserve">οπότε </w:t>
      </w:r>
      <w:r w:rsidRPr="001C6FD4">
        <w:rPr>
          <w:rFonts w:ascii="Palatino Linotype" w:hAnsi="Palatino Linotype"/>
          <w:position w:val="-22"/>
        </w:rPr>
        <w:object w:dxaOrig="4160" w:dyaOrig="620">
          <v:shape id="_x0000_i1034" type="#_x0000_t75" style="width:207.75pt;height:30.75pt" o:ole="">
            <v:imagedata r:id="rId47" o:title=""/>
          </v:shape>
          <o:OLEObject Type="Embed" ProgID="Equation.DSMT4" ShapeID="_x0000_i1034" DrawAspect="Content" ObjectID="_1621934702" r:id="rId48"/>
        </w:object>
      </w:r>
      <w:r>
        <w:rPr>
          <w:rFonts w:ascii="Palatino Linotype" w:hAnsi="Palatino Linotype"/>
        </w:rPr>
        <w:t xml:space="preserve"> </w:t>
      </w:r>
    </w:p>
    <w:p w:rsidR="00EF1C2A" w:rsidRPr="001C6FD4" w:rsidRDefault="001C6FD4" w:rsidP="004022B0">
      <w:pPr>
        <w:spacing w:line="240" w:lineRule="auto"/>
        <w:ind w:left="-709" w:right="-483" w:firstLine="283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Εφαρμόζουμε </w:t>
      </w:r>
      <w:r w:rsidR="006D055D">
        <w:rPr>
          <w:rFonts w:ascii="Palatino Linotype" w:eastAsiaTheme="minorEastAsia" w:hAnsi="Palatino Linotype"/>
        </w:rPr>
        <w:t>Α.Δ.Ο. κ</w:t>
      </w:r>
      <w:r w:rsidR="00EF1C2A" w:rsidRPr="006D055D">
        <w:rPr>
          <w:rFonts w:ascii="Palatino Linotype" w:eastAsiaTheme="minorEastAsia" w:hAnsi="Palatino Linotype"/>
        </w:rPr>
        <w:t xml:space="preserve">ατά την κρούση: </w:t>
      </w:r>
      <w:r w:rsidRPr="001C6FD4">
        <w:rPr>
          <w:rFonts w:ascii="Palatino Linotype" w:eastAsiaTheme="minorEastAsia" w:hAnsi="Palatino Linotype"/>
          <w:position w:val="-12"/>
        </w:rPr>
        <w:object w:dxaOrig="3440" w:dyaOrig="400">
          <v:shape id="_x0000_i1035" type="#_x0000_t75" style="width:171.75pt;height:20.25pt" o:ole="">
            <v:imagedata r:id="rId49" o:title=""/>
          </v:shape>
          <o:OLEObject Type="Embed" ProgID="Equation.DSMT4" ShapeID="_x0000_i1035" DrawAspect="Content" ObjectID="_1621934703" r:id="rId50"/>
        </w:object>
      </w:r>
      <w:r>
        <w:rPr>
          <w:rFonts w:ascii="Palatino Linotype" w:eastAsiaTheme="minorEastAsia" w:hAnsi="Palatino Linotype"/>
        </w:rPr>
        <w:t xml:space="preserve"> </w:t>
      </w:r>
      <w:r w:rsidR="00EF1C2A" w:rsidRPr="006D055D">
        <w:rPr>
          <w:rFonts w:ascii="Palatino Linotype" w:eastAsiaTheme="minorEastAsia" w:hAnsi="Palatino Linotype"/>
        </w:rPr>
        <w:t xml:space="preserve">                   </w:t>
      </w:r>
    </w:p>
    <w:p w:rsidR="00EF1C2A" w:rsidRPr="001249B7" w:rsidRDefault="00EF1C2A" w:rsidP="004022B0">
      <w:pPr>
        <w:tabs>
          <w:tab w:val="left" w:pos="2493"/>
        </w:tabs>
        <w:spacing w:line="240" w:lineRule="auto"/>
        <w:ind w:left="-709" w:right="-483" w:firstLine="283"/>
        <w:rPr>
          <w:rFonts w:ascii="Palatino Linotype" w:eastAsiaTheme="minorEastAsia" w:hAnsi="Palatino Linotype"/>
          <w:i/>
        </w:rPr>
      </w:pPr>
      <w:r w:rsidRPr="006D055D">
        <w:rPr>
          <w:rFonts w:ascii="Palatino Linotype" w:hAnsi="Palatino Linotype"/>
        </w:rPr>
        <w:t xml:space="preserve">Άρα </w:t>
      </w:r>
      <w:r w:rsidR="001C6FD4">
        <w:rPr>
          <w:rFonts w:ascii="Palatino Linotype" w:hAnsi="Palatino Linotype"/>
        </w:rPr>
        <w:t>η ζητούμενη κινητική ενέργεια είναι</w:t>
      </w:r>
      <w:r w:rsidR="001249B7">
        <w:rPr>
          <w:rFonts w:ascii="Palatino Linotype" w:hAnsi="Palatino Linotype"/>
        </w:rPr>
        <w:t xml:space="preserve"> </w:t>
      </w:r>
      <w:r w:rsidR="00035B52" w:rsidRPr="001249B7">
        <w:rPr>
          <w:rFonts w:ascii="Palatino Linotype" w:hAnsi="Palatino Linotype"/>
          <w:position w:val="-22"/>
        </w:rPr>
        <w:object w:dxaOrig="2439" w:dyaOrig="580">
          <v:shape id="_x0000_i1069" type="#_x0000_t75" style="width:122.25pt;height:29.25pt" o:ole="">
            <v:imagedata r:id="rId51" o:title=""/>
          </v:shape>
          <o:OLEObject Type="Embed" ProgID="Equation.DSMT4" ShapeID="_x0000_i1069" DrawAspect="Content" ObjectID="_1621934704" r:id="rId52"/>
        </w:object>
      </w:r>
      <w:r w:rsidR="001249B7">
        <w:rPr>
          <w:rFonts w:ascii="Palatino Linotype" w:hAnsi="Palatino Linotype"/>
        </w:rPr>
        <w:t xml:space="preserve">   </w:t>
      </w:r>
    </w:p>
    <w:p w:rsidR="00EF1C2A" w:rsidRPr="00697AD2" w:rsidRDefault="00EF1C2A" w:rsidP="004022B0">
      <w:pPr>
        <w:spacing w:line="240" w:lineRule="auto"/>
        <w:ind w:left="-709" w:right="-483" w:firstLine="283"/>
        <w:rPr>
          <w:rFonts w:ascii="Palatino Linotype" w:eastAsiaTheme="minorEastAsia" w:hAnsi="Palatino Linotype"/>
          <w:i/>
          <w:lang w:val="en-US"/>
        </w:rPr>
      </w:pPr>
      <w:r w:rsidRPr="006D055D">
        <w:rPr>
          <w:rFonts w:ascii="Palatino Linotype" w:hAnsi="Palatino Linotype"/>
          <w:b/>
        </w:rPr>
        <w:t xml:space="preserve">Γ3.  </w:t>
      </w:r>
      <w:r w:rsidR="006D055D" w:rsidRPr="006D055D">
        <w:rPr>
          <w:rFonts w:ascii="Palatino Linotype" w:hAnsi="Palatino Linotype"/>
        </w:rPr>
        <w:t xml:space="preserve">Η μεταβολή της ορμής του </w:t>
      </w:r>
      <w:r w:rsidR="006D055D" w:rsidRPr="006D055D">
        <w:rPr>
          <w:rFonts w:ascii="Palatino Linotype" w:hAnsi="Palatino Linotype"/>
          <w:lang w:val="en-US"/>
        </w:rPr>
        <w:t>m</w:t>
      </w:r>
      <w:r w:rsidR="006D055D" w:rsidRPr="006D055D">
        <w:rPr>
          <w:rFonts w:ascii="Palatino Linotype" w:hAnsi="Palatino Linotype"/>
          <w:vertAlign w:val="subscript"/>
        </w:rPr>
        <w:t>2</w:t>
      </w:r>
      <m:oMath>
        <m:r>
          <m:rPr>
            <m:sty m:val="p"/>
          </m:rPr>
          <w:rPr>
            <w:rFonts w:ascii="Cambria Math" w:hAnsi="Cambria Math"/>
            <w:vertAlign w:val="subscript"/>
          </w:rPr>
          <m:t xml:space="preserve"> </m:t>
        </m:r>
      </m:oMath>
      <w:r w:rsidR="00697AD2">
        <w:rPr>
          <w:rFonts w:ascii="Palatino Linotype" w:eastAsiaTheme="minorEastAsia" w:hAnsi="Palatino Linotype"/>
        </w:rPr>
        <w:t xml:space="preserve"> ε</w:t>
      </w:r>
      <w:r w:rsidR="006D055D">
        <w:rPr>
          <w:rFonts w:ascii="Palatino Linotype" w:eastAsiaTheme="minorEastAsia" w:hAnsi="Palatino Linotype"/>
        </w:rPr>
        <w:t>ίναι:</w:t>
      </w:r>
      <w:r w:rsidR="00035B52" w:rsidRPr="00035B52">
        <w:rPr>
          <w:rFonts w:ascii="Palatino Linotype" w:eastAsiaTheme="minorEastAsia" w:hAnsi="Palatino Linotype"/>
          <w:position w:val="-26"/>
        </w:rPr>
        <w:object w:dxaOrig="5179" w:dyaOrig="720">
          <v:shape id="_x0000_i1070" type="#_x0000_t75" style="width:258.75pt;height:36pt" o:ole="">
            <v:imagedata r:id="rId53" o:title=""/>
          </v:shape>
          <o:OLEObject Type="Embed" ProgID="Equation.DSMT4" ShapeID="_x0000_i1070" DrawAspect="Content" ObjectID="_1621934705" r:id="rId54"/>
        </w:object>
      </w:r>
      <w:r w:rsidRPr="006D055D">
        <w:rPr>
          <w:rFonts w:ascii="Palatino Linotype" w:eastAsiaTheme="minorEastAsia" w:hAnsi="Palatino Linotype"/>
        </w:rPr>
        <w:t xml:space="preserve">   με</w:t>
      </w:r>
      <w:r w:rsidR="006D055D">
        <w:rPr>
          <w:rFonts w:ascii="Palatino Linotype" w:eastAsiaTheme="minorEastAsia" w:hAnsi="Palatino Linotype"/>
        </w:rPr>
        <w:t xml:space="preserve"> αρνητική</w:t>
      </w:r>
      <w:r w:rsidRPr="006D055D">
        <w:rPr>
          <w:rFonts w:ascii="Palatino Linotype" w:eastAsiaTheme="minorEastAsia" w:hAnsi="Palatino Linotype"/>
        </w:rPr>
        <w:t xml:space="preserve"> κατεύθυνση</w:t>
      </w:r>
      <w:r w:rsidR="00697AD2" w:rsidRPr="00697AD2">
        <w:rPr>
          <w:rFonts w:ascii="Palatino Linotype" w:eastAsiaTheme="minorEastAsia" w:hAnsi="Palatino Linotype"/>
          <w:position w:val="-16"/>
        </w:rPr>
        <w:object w:dxaOrig="1040" w:dyaOrig="480">
          <v:shape id="_x0000_i1072" type="#_x0000_t75" style="width:51.75pt;height:24pt" o:ole="">
            <v:imagedata r:id="rId55" o:title=""/>
          </v:shape>
          <o:OLEObject Type="Embed" ProgID="Equation.DSMT4" ShapeID="_x0000_i1072" DrawAspect="Content" ObjectID="_1621934706" r:id="rId56"/>
        </w:object>
      </w:r>
      <w:r w:rsidR="00697AD2">
        <w:rPr>
          <w:rFonts w:ascii="Palatino Linotype" w:eastAsiaTheme="minorEastAsia" w:hAnsi="Palatino Linotype"/>
        </w:rPr>
        <w:t xml:space="preserve"> </w:t>
      </w:r>
      <w:r w:rsidR="006D055D">
        <w:rPr>
          <w:rFonts w:ascii="Palatino Linotype" w:eastAsiaTheme="minorEastAsia" w:hAnsi="Palatino Linotype"/>
        </w:rPr>
        <w:t xml:space="preserve"> </w:t>
      </w:r>
      <w:r w:rsidRPr="006D055D">
        <w:rPr>
          <w:rFonts w:ascii="Palatino Linotype" w:eastAsiaTheme="minorEastAsia" w:hAnsi="Palatino Linotype"/>
        </w:rPr>
        <w:t xml:space="preserve"> </w:t>
      </w:r>
    </w:p>
    <w:p w:rsidR="00EF1C2A" w:rsidRDefault="00EF1C2A" w:rsidP="004022B0">
      <w:pPr>
        <w:tabs>
          <w:tab w:val="left" w:pos="2493"/>
        </w:tabs>
        <w:spacing w:line="240" w:lineRule="auto"/>
        <w:ind w:left="-709" w:right="-483" w:firstLine="283"/>
        <w:rPr>
          <w:rFonts w:ascii="Palatino Linotype" w:hAnsi="Palatino Linotype"/>
          <w:lang w:val="en-US"/>
        </w:rPr>
      </w:pPr>
      <w:r w:rsidRPr="006D055D">
        <w:rPr>
          <w:rFonts w:ascii="Palatino Linotype" w:hAnsi="Palatino Linotype"/>
          <w:b/>
        </w:rPr>
        <w:t xml:space="preserve">Γ4.  </w:t>
      </w:r>
      <w:r w:rsidR="006D055D" w:rsidRPr="006D055D">
        <w:rPr>
          <w:rFonts w:ascii="Palatino Linotype" w:hAnsi="Palatino Linotype"/>
        </w:rPr>
        <w:t>Η εξίσωση της απομάκρυνσης είναι:</w:t>
      </w:r>
      <w:r w:rsidR="006D055D">
        <w:rPr>
          <w:rFonts w:ascii="Palatino Linotype" w:hAnsi="Palatino Linotype"/>
        </w:rPr>
        <w:t xml:space="preserve"> </w:t>
      </w:r>
      <w:r w:rsidR="006D055D" w:rsidRPr="006D055D">
        <w:rPr>
          <w:rFonts w:ascii="Palatino Linotype" w:hAnsi="Palatino Linotype"/>
          <w:position w:val="-12"/>
        </w:rPr>
        <w:object w:dxaOrig="1780" w:dyaOrig="340">
          <v:shape id="_x0000_i1025" type="#_x0000_t75" style="width:89.25pt;height:17.25pt" o:ole="">
            <v:imagedata r:id="rId57" o:title=""/>
          </v:shape>
          <o:OLEObject Type="Embed" ProgID="Equation.DSMT4" ShapeID="_x0000_i1025" DrawAspect="Content" ObjectID="_1621934707" r:id="rId58"/>
        </w:object>
      </w:r>
      <w:r w:rsidR="006D055D">
        <w:rPr>
          <w:rFonts w:ascii="Palatino Linotype" w:hAnsi="Palatino Linotype"/>
        </w:rPr>
        <w:t xml:space="preserve"> με Α=0,1</w:t>
      </w:r>
      <w:r w:rsidR="006D055D">
        <w:rPr>
          <w:rFonts w:ascii="Palatino Linotype" w:hAnsi="Palatino Linotype"/>
          <w:lang w:val="en-US"/>
        </w:rPr>
        <w:t>m</w:t>
      </w:r>
      <w:r w:rsidR="006D055D" w:rsidRPr="006D055D">
        <w:rPr>
          <w:rFonts w:ascii="Palatino Linotype" w:hAnsi="Palatino Linotype"/>
        </w:rPr>
        <w:t xml:space="preserve"> </w:t>
      </w:r>
      <w:r w:rsidR="006D055D">
        <w:rPr>
          <w:rFonts w:ascii="Palatino Linotype" w:hAnsi="Palatino Linotype"/>
        </w:rPr>
        <w:t xml:space="preserve">και </w:t>
      </w:r>
      <w:r w:rsidR="006D055D" w:rsidRPr="006D055D">
        <w:rPr>
          <w:rFonts w:ascii="Palatino Linotype" w:hAnsi="Palatino Linotype"/>
          <w:position w:val="-30"/>
        </w:rPr>
        <w:object w:dxaOrig="2960" w:dyaOrig="700">
          <v:shape id="_x0000_i1026" type="#_x0000_t75" style="width:147.75pt;height:35.25pt" o:ole="">
            <v:imagedata r:id="rId59" o:title=""/>
          </v:shape>
          <o:OLEObject Type="Embed" ProgID="Equation.DSMT4" ShapeID="_x0000_i1026" DrawAspect="Content" ObjectID="_1621934708" r:id="rId60"/>
        </w:object>
      </w:r>
      <w:r w:rsidR="006D055D">
        <w:rPr>
          <w:rFonts w:ascii="Palatino Linotype" w:hAnsi="Palatino Linotype"/>
        </w:rPr>
        <w:t xml:space="preserve"> </w:t>
      </w:r>
    </w:p>
    <w:p w:rsidR="006D055D" w:rsidRPr="00585DCB" w:rsidRDefault="006D055D" w:rsidP="004022B0">
      <w:pPr>
        <w:tabs>
          <w:tab w:val="left" w:pos="2493"/>
        </w:tabs>
        <w:spacing w:line="240" w:lineRule="auto"/>
        <w:ind w:left="-709" w:right="-483" w:firstLine="283"/>
        <w:rPr>
          <w:rFonts w:ascii="Palatino Linotype" w:eastAsiaTheme="minorEastAsia" w:hAnsi="Palatino Linotype"/>
        </w:rPr>
      </w:pPr>
      <w:r>
        <w:rPr>
          <w:rFonts w:ascii="Palatino Linotype" w:hAnsi="Palatino Linotype"/>
        </w:rPr>
        <w:t xml:space="preserve">Αφού την στιγμή </w:t>
      </w:r>
      <w:r>
        <w:rPr>
          <w:rFonts w:ascii="Palatino Linotype" w:hAnsi="Palatino Linotype"/>
          <w:lang w:val="en-US"/>
        </w:rPr>
        <w:t>t</w:t>
      </w:r>
      <w:r w:rsidRPr="006D055D">
        <w:rPr>
          <w:rFonts w:ascii="Palatino Linotype" w:hAnsi="Palatino Linotype"/>
        </w:rPr>
        <w:t>=0</w:t>
      </w:r>
      <w:r>
        <w:rPr>
          <w:rFonts w:ascii="Palatino Linotype" w:hAnsi="Palatino Linotype"/>
        </w:rPr>
        <w:t xml:space="preserve"> το σύστημα βρίσκεται στην θέση </w:t>
      </w:r>
      <w:r w:rsidR="00585DCB">
        <w:rPr>
          <w:rFonts w:ascii="Palatino Linotype" w:hAnsi="Palatino Linotype"/>
          <w:lang w:val="en-US"/>
        </w:rPr>
        <w:t>y</w:t>
      </w:r>
      <w:r w:rsidR="00585DCB" w:rsidRPr="00585DCB">
        <w:rPr>
          <w:rFonts w:ascii="Palatino Linotype" w:hAnsi="Palatino Linotype"/>
        </w:rPr>
        <w:t>=0,05</w:t>
      </w:r>
      <w:r w:rsidR="00585DCB">
        <w:rPr>
          <w:rFonts w:ascii="Palatino Linotype" w:hAnsi="Palatino Linotype"/>
          <w:lang w:val="en-US"/>
        </w:rPr>
        <w:t>m</w:t>
      </w:r>
      <w:r w:rsidR="00585DCB">
        <w:rPr>
          <w:rFonts w:ascii="Palatino Linotype" w:hAnsi="Palatino Linotype"/>
        </w:rPr>
        <w:t xml:space="preserve"> κινούμενο με θετική ταχύτητα: </w:t>
      </w:r>
      <w:r w:rsidR="00585DCB" w:rsidRPr="00585DCB">
        <w:rPr>
          <w:rFonts w:ascii="Palatino Linotype" w:hAnsi="Palatino Linotype"/>
          <w:position w:val="-12"/>
        </w:rPr>
        <w:object w:dxaOrig="5200" w:dyaOrig="340">
          <v:shape id="_x0000_i1027" type="#_x0000_t75" style="width:260.25pt;height:17.25pt" o:ole="">
            <v:imagedata r:id="rId61" o:title=""/>
          </v:shape>
          <o:OLEObject Type="Embed" ProgID="Equation.DSMT4" ShapeID="_x0000_i1027" DrawAspect="Content" ObjectID="_1621934709" r:id="rId62"/>
        </w:object>
      </w:r>
      <w:r w:rsidR="00585DCB">
        <w:rPr>
          <w:rFonts w:ascii="Palatino Linotype" w:hAnsi="Palatino Linotype"/>
        </w:rPr>
        <w:t xml:space="preserve"> Επομένως: </w:t>
      </w:r>
      <w:r w:rsidR="00697AD2" w:rsidRPr="00697AD2">
        <w:rPr>
          <w:rFonts w:ascii="Palatino Linotype" w:hAnsi="Palatino Linotype"/>
          <w:position w:val="-16"/>
        </w:rPr>
        <w:object w:dxaOrig="2700" w:dyaOrig="440">
          <v:shape id="_x0000_i1071" type="#_x0000_t75" style="width:135pt;height:21.75pt" o:ole="">
            <v:imagedata r:id="rId63" o:title=""/>
          </v:shape>
          <o:OLEObject Type="Embed" ProgID="Equation.DSMT4" ShapeID="_x0000_i1071" DrawAspect="Content" ObjectID="_1621934710" r:id="rId64"/>
        </w:object>
      </w:r>
    </w:p>
    <w:p w:rsidR="00FD0009" w:rsidRDefault="00FD0009" w:rsidP="004022B0">
      <w:pPr>
        <w:spacing w:line="240" w:lineRule="auto"/>
        <w:ind w:left="-709" w:right="-483" w:firstLine="283"/>
        <w:rPr>
          <w:rFonts w:ascii="Palatino Linotype" w:eastAsiaTheme="minorEastAsia" w:hAnsi="Palatino Linotype"/>
          <w:b/>
        </w:rPr>
      </w:pPr>
    </w:p>
    <w:p w:rsidR="00FD0009" w:rsidRDefault="00FD0009" w:rsidP="004022B0">
      <w:pPr>
        <w:spacing w:line="240" w:lineRule="auto"/>
        <w:ind w:left="-709" w:right="-483" w:firstLine="283"/>
        <w:rPr>
          <w:rFonts w:ascii="Palatino Linotype" w:eastAsiaTheme="minorEastAsia" w:hAnsi="Palatino Linotype"/>
          <w:b/>
        </w:rPr>
      </w:pPr>
    </w:p>
    <w:p w:rsidR="00FD0009" w:rsidRDefault="00FD0009" w:rsidP="004022B0">
      <w:pPr>
        <w:spacing w:line="240" w:lineRule="auto"/>
        <w:ind w:left="-709" w:right="-483" w:firstLine="283"/>
        <w:rPr>
          <w:rFonts w:ascii="Palatino Linotype" w:eastAsiaTheme="minorEastAsia" w:hAnsi="Palatino Linotype"/>
          <w:b/>
        </w:rPr>
      </w:pPr>
    </w:p>
    <w:p w:rsidR="00FD0009" w:rsidRDefault="00FD0009" w:rsidP="004022B0">
      <w:pPr>
        <w:spacing w:line="240" w:lineRule="auto"/>
        <w:ind w:left="-709" w:right="-483" w:firstLine="283"/>
        <w:rPr>
          <w:rFonts w:ascii="Palatino Linotype" w:eastAsiaTheme="minorEastAsia" w:hAnsi="Palatino Linotype"/>
          <w:b/>
        </w:rPr>
      </w:pPr>
    </w:p>
    <w:p w:rsidR="00FD0009" w:rsidRDefault="001249B7" w:rsidP="004022B0">
      <w:pPr>
        <w:spacing w:line="240" w:lineRule="auto"/>
        <w:ind w:left="-709" w:right="-483" w:firstLine="283"/>
        <w:rPr>
          <w:rFonts w:ascii="Palatino Linotype" w:eastAsiaTheme="minorEastAsia" w:hAnsi="Palatino Linotype"/>
          <w:b/>
        </w:rPr>
      </w:pPr>
      <w:r w:rsidRPr="001249B7">
        <w:rPr>
          <w:rFonts w:ascii="Palatino Linotype" w:eastAsiaTheme="minorEastAsia" w:hAnsi="Palatino Linotype"/>
          <w:b/>
        </w:rPr>
        <w:lastRenderedPageBreak/>
        <w:t>ΘΕΜΑ Δ</w:t>
      </w:r>
      <w:r w:rsidR="00585DCB" w:rsidRPr="001249B7">
        <w:rPr>
          <w:rFonts w:ascii="Palatino Linotype" w:eastAsiaTheme="minorEastAsia" w:hAnsi="Palatino Linotype"/>
          <w:b/>
        </w:rPr>
        <w:br w:type="textWrapping" w:clear="all"/>
      </w:r>
      <w:r w:rsidR="004C3234">
        <w:rPr>
          <w:rFonts w:ascii="Palatino Linotype" w:eastAsiaTheme="minorEastAsia" w:hAnsi="Palatino Linotype"/>
          <w:b/>
        </w:rPr>
        <w:t xml:space="preserve">Δ1. </w:t>
      </w:r>
      <w:r w:rsidR="00FD0009">
        <w:rPr>
          <w:rFonts w:ascii="Palatino Linotype" w:eastAsiaTheme="minorEastAsia" w:hAnsi="Palatino Linotype"/>
          <w:noProof/>
          <w:lang w:eastAsia="el-GR"/>
        </w:rPr>
        <mc:AlternateContent>
          <mc:Choice Requires="wpc">
            <w:drawing>
              <wp:inline distT="0" distB="0" distL="0" distR="0" wp14:anchorId="7D78FF31" wp14:editId="25E302CC">
                <wp:extent cx="5274310" cy="2680817"/>
                <wp:effectExtent l="0" t="0" r="440690" b="253365"/>
                <wp:docPr id="119" name="Καμβάς 1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86" name="Ισοσκελές τρίγωνο 86"/>
                        <wps:cNvSpPr/>
                        <wps:spPr>
                          <a:xfrm>
                            <a:off x="3048645" y="1132429"/>
                            <a:ext cx="170948" cy="1130710"/>
                          </a:xfrm>
                          <a:prstGeom prst="triangle">
                            <a:avLst/>
                          </a:prstGeom>
                          <a:solidFill>
                            <a:srgbClr val="00B050"/>
                          </a:solidFill>
                          <a:ln w="25400" cap="flat" cmpd="sng" algn="ctr">
                            <a:solidFill>
                              <a:sysClr val="windowText" lastClr="000000">
                                <a:lumMod val="95000"/>
                                <a:lumOff val="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136577" tIns="68290" rIns="136577" bIns="6829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Ευθεία γραμμή σύνδεσης 87"/>
                        <wps:cNvCnPr/>
                        <wps:spPr>
                          <a:xfrm flipV="1">
                            <a:off x="356158" y="590550"/>
                            <a:ext cx="4244417" cy="1652876"/>
                          </a:xfrm>
                          <a:prstGeom prst="line">
                            <a:avLst/>
                          </a:prstGeom>
                          <a:noFill/>
                          <a:ln w="57150" cap="flat" cmpd="sng" algn="ctr">
                            <a:solidFill>
                              <a:srgbClr val="1F497D">
                                <a:lumMod val="60000"/>
                                <a:lumOff val="4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88" name="Ορθογώνιο 88"/>
                        <wps:cNvSpPr/>
                        <wps:spPr>
                          <a:xfrm>
                            <a:off x="15" y="2253087"/>
                            <a:ext cx="5698388" cy="655325"/>
                          </a:xfrm>
                          <a:prstGeom prst="rect">
                            <a:avLst/>
                          </a:prstGeom>
                          <a:solidFill>
                            <a:srgbClr val="EEECE1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Text" lastClr="000000">
                                <a:lumMod val="95000"/>
                                <a:lumOff val="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136577" tIns="68290" rIns="136577" bIns="6829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Πλαίσιο κειμένου 12"/>
                        <wps:cNvSpPr txBox="1"/>
                        <wps:spPr>
                          <a:xfrm>
                            <a:off x="4876800" y="1012775"/>
                            <a:ext cx="256100" cy="3017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D0009" w:rsidRPr="000462D5" w:rsidRDefault="00FD0009" w:rsidP="00FD0009">
                              <w:pPr>
                                <w:pStyle w:val="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Palatino Linotype" w:eastAsia="Calibri" w:hAnsi="Palatino Linotype"/>
                                  <w:b/>
                                  <w:bCs/>
                                  <w:sz w:val="22"/>
                                  <w:szCs w:val="22"/>
                                </w:rPr>
                                <w:t>Σ</w:t>
                              </w:r>
                            </w:p>
                          </w:txbxContent>
                        </wps:txbx>
                        <wps:bodyPr rot="0" spcFirstLastPara="0" vert="horz" wrap="square" lIns="136577" tIns="68290" rIns="136577" bIns="6829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" name="Έλλειψη 90"/>
                        <wps:cNvSpPr/>
                        <wps:spPr>
                          <a:xfrm>
                            <a:off x="2383470" y="1084880"/>
                            <a:ext cx="269214" cy="269214"/>
                          </a:xfrm>
                          <a:prstGeom prst="ellipse">
                            <a:avLst/>
                          </a:prstGeom>
                          <a:solidFill>
                            <a:srgbClr val="F79646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136577" tIns="68290" rIns="136577" bIns="6829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Έλλειψη 91"/>
                        <wps:cNvSpPr/>
                        <wps:spPr>
                          <a:xfrm>
                            <a:off x="3073897" y="1142064"/>
                            <a:ext cx="107681" cy="107681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136577" tIns="68290" rIns="136577" bIns="6829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Ευθύγραμμο βέλος σύνδεσης 92"/>
                        <wps:cNvCnPr/>
                        <wps:spPr>
                          <a:xfrm flipH="1">
                            <a:off x="2524211" y="1235291"/>
                            <a:ext cx="0" cy="592281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93" name="Πλαίσιο κειμένου 12"/>
                        <wps:cNvSpPr txBox="1"/>
                        <wps:spPr>
                          <a:xfrm>
                            <a:off x="642789" y="1986091"/>
                            <a:ext cx="386111" cy="4288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D0009" w:rsidRPr="001423E7" w:rsidRDefault="00FD0009" w:rsidP="00FD0009">
                              <w:pPr>
                                <w:pStyle w:val="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Palatino Linotype" w:eastAsia="Calibri" w:hAnsi="Palatino Linotype"/>
                                  <w:b/>
                                  <w:bCs/>
                                  <w:sz w:val="22"/>
                                  <w:szCs w:val="22"/>
                                </w:rPr>
                                <w:t>φ</w:t>
                              </w:r>
                            </w:p>
                          </w:txbxContent>
                        </wps:txbx>
                        <wps:bodyPr rot="0" spcFirstLastPara="0" vert="horz" wrap="square" lIns="136577" tIns="68290" rIns="136577" bIns="6829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Ευθύγραμμο βέλος σύνδεσης 94"/>
                        <wps:cNvCnPr/>
                        <wps:spPr>
                          <a:xfrm>
                            <a:off x="2524308" y="1240978"/>
                            <a:ext cx="221547" cy="441628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95" name="Ευθύγραμμο βέλος σύνδεσης 95"/>
                        <wps:cNvCnPr>
                          <a:stCxn id="90" idx="5"/>
                        </wps:cNvCnPr>
                        <wps:spPr>
                          <a:xfrm flipV="1">
                            <a:off x="2613259" y="1149832"/>
                            <a:ext cx="411283" cy="164853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96" name="Ευθύγραμμο βέλος σύνδεσης 96"/>
                        <wps:cNvCnPr/>
                        <wps:spPr>
                          <a:xfrm flipH="1">
                            <a:off x="2161580" y="1235325"/>
                            <a:ext cx="362538" cy="170948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97" name="Ευθύγραμμο βέλος σύνδεσης 97"/>
                        <wps:cNvCnPr/>
                        <wps:spPr>
                          <a:xfrm flipH="1" flipV="1">
                            <a:off x="2302615" y="770132"/>
                            <a:ext cx="221790" cy="471584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98" name="Ευθεία γραμμή σύνδεσης 98"/>
                        <wps:cNvCnPr/>
                        <wps:spPr>
                          <a:xfrm flipV="1">
                            <a:off x="2438400" y="257175"/>
                            <a:ext cx="2257425" cy="846701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EEECE1">
                                <a:lumMod val="1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99" name="Έλλειψη 99"/>
                        <wps:cNvSpPr/>
                        <wps:spPr>
                          <a:xfrm>
                            <a:off x="4658713" y="257219"/>
                            <a:ext cx="180000" cy="180000"/>
                          </a:xfrm>
                          <a:prstGeom prst="ellipse">
                            <a:avLst/>
                          </a:prstGeom>
                          <a:solidFill>
                            <a:srgbClr val="9BBB59">
                              <a:lumMod val="50000"/>
                            </a:srgbClr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" name="Ευθεία γραμμή σύνδεσης 100"/>
                        <wps:cNvCnPr>
                          <a:stCxn id="99" idx="6"/>
                        </wps:cNvCnPr>
                        <wps:spPr>
                          <a:xfrm flipH="1">
                            <a:off x="4838369" y="347219"/>
                            <a:ext cx="344" cy="756601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01" name="Ορθογώνιο 101"/>
                        <wps:cNvSpPr/>
                        <wps:spPr>
                          <a:xfrm>
                            <a:off x="4752975" y="1103889"/>
                            <a:ext cx="180975" cy="158929"/>
                          </a:xfrm>
                          <a:prstGeom prst="rect">
                            <a:avLst/>
                          </a:prstGeom>
                          <a:solidFill>
                            <a:srgbClr val="4BACC6">
                              <a:lumMod val="50000"/>
                            </a:srgbClr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" name="Ευθύγραμμο βέλος σύνδεσης 102"/>
                        <wps:cNvCnPr>
                          <a:stCxn id="101" idx="2"/>
                        </wps:cNvCnPr>
                        <wps:spPr>
                          <a:xfrm flipH="1">
                            <a:off x="4838025" y="1262818"/>
                            <a:ext cx="0" cy="356432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103" name="Ευθύγραμμο βέλος σύνδεσης 103"/>
                        <wps:cNvCnPr/>
                        <wps:spPr>
                          <a:xfrm flipV="1">
                            <a:off x="4838353" y="770098"/>
                            <a:ext cx="0" cy="314728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04" name="Εικόνα 104"/>
                          <pic:cNvPicPr>
                            <a:picLocks noChangeAspect="1"/>
                          </pic:cNvPicPr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4905037" y="745112"/>
                            <a:ext cx="180975" cy="266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5" name="Εικόνα 105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4876482" y="1424380"/>
                            <a:ext cx="381000" cy="2667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6" name="Ευθύγραμμο βέλος σύνδεσης 106"/>
                        <wps:cNvCnPr/>
                        <wps:spPr>
                          <a:xfrm>
                            <a:off x="4838349" y="347213"/>
                            <a:ext cx="0" cy="319537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07" name="Εικόνα 107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4876466" y="399110"/>
                            <a:ext cx="219075" cy="266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8" name="Εικόνα 108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4318227" y="365288"/>
                            <a:ext cx="238125" cy="266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9" name="Εικόνα 109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2652521" y="679808"/>
                            <a:ext cx="200025" cy="2667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0" name="Ευθύγραμμο βέλος σύνδεσης 110"/>
                        <wps:cNvCnPr>
                          <a:stCxn id="99" idx="1"/>
                        </wps:cNvCnPr>
                        <wps:spPr>
                          <a:xfrm flipH="1">
                            <a:off x="4314825" y="283579"/>
                            <a:ext cx="370248" cy="115522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111" name="Ευθύγραμμο βέλος σύνδεσης 111"/>
                        <wps:cNvCnPr/>
                        <wps:spPr>
                          <a:xfrm flipV="1">
                            <a:off x="2460995" y="939969"/>
                            <a:ext cx="415555" cy="155761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112" name="Πλαίσιο κειμένου 12"/>
                        <wps:cNvSpPr txBox="1"/>
                        <wps:spPr>
                          <a:xfrm>
                            <a:off x="4732616" y="160950"/>
                            <a:ext cx="324825" cy="3248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D0009" w:rsidRPr="00C375B5" w:rsidRDefault="00FD0009" w:rsidP="00FD0009">
                              <w:pPr>
                                <w:pStyle w:val="Web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ascii="Palatino Linotype" w:eastAsia="Calibri" w:hAnsi="Palatino Linotype"/>
                                  <w:b/>
                                  <w:bCs/>
                                  <w:sz w:val="22"/>
                                  <w:szCs w:val="22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spcFirstLastPara="0" vert="horz" wrap="square" lIns="136577" tIns="68290" rIns="136577" bIns="6829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" name="Πλαίσιο κειμένου 12"/>
                        <wps:cNvSpPr txBox="1"/>
                        <wps:spPr>
                          <a:xfrm>
                            <a:off x="2161580" y="882157"/>
                            <a:ext cx="386080" cy="3057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D0009" w:rsidRPr="00C375B5" w:rsidRDefault="00FD0009" w:rsidP="00FD0009">
                              <w:pPr>
                                <w:pStyle w:val="Web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ascii="Palatino Linotype" w:eastAsia="Calibri" w:hAnsi="Palatino Linotype"/>
                                  <w:b/>
                                  <w:bCs/>
                                  <w:sz w:val="22"/>
                                  <w:szCs w:val="22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="horz" wrap="square" lIns="136577" tIns="68290" rIns="136577" bIns="6829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Ευθεία γραμμή σύνδεσης 114"/>
                        <wps:cNvCnPr/>
                        <wps:spPr>
                          <a:xfrm flipV="1">
                            <a:off x="4761191" y="66675"/>
                            <a:ext cx="0" cy="256688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5" name="Ορθογώνιο 115"/>
                        <wps:cNvSpPr/>
                        <wps:spPr>
                          <a:xfrm>
                            <a:off x="4600575" y="19050"/>
                            <a:ext cx="333375" cy="47625"/>
                          </a:xfrm>
                          <a:prstGeom prst="rect">
                            <a:avLst/>
                          </a:prstGeom>
                          <a:solidFill>
                            <a:srgbClr val="EEECE1">
                              <a:lumMod val="50000"/>
                            </a:srgbClr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6" name="Εικόνα 116"/>
                          <pic:cNvPicPr>
                            <a:picLocks noChangeAspect="1"/>
                          </pic:cNvPicPr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180000"/>
                            <a:ext cx="3066667" cy="228571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7" name="Εικόνα 117"/>
                          <pic:cNvPicPr>
                            <a:picLocks noChangeAspect="1"/>
                          </pic:cNvPicPr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1927188" y="1206923"/>
                            <a:ext cx="247650" cy="266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8" name="Εικόνα 118"/>
                          <pic:cNvPicPr>
                            <a:picLocks noChangeAspect="1"/>
                          </pic:cNvPicPr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2807197" y="1262818"/>
                            <a:ext cx="266700" cy="2667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20" name="Ευθύγραμμο βέλος σύνδεσης 120"/>
                        <wps:cNvCnPr/>
                        <wps:spPr>
                          <a:xfrm flipH="1">
                            <a:off x="1866900" y="1258844"/>
                            <a:ext cx="651177" cy="264865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21" name="Εικόνα 121"/>
                          <pic:cNvPicPr>
                            <a:picLocks noChangeAspect="1"/>
                          </pic:cNvPicPr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1723050" y="1368998"/>
                            <a:ext cx="133350" cy="20955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Καμβάς 119" o:spid="_x0000_s1026" editas="canvas" style="width:415.3pt;height:211.1pt;mso-position-horizontal-relative:char;mso-position-vertical-relative:line" coordsize="52743,26803" o:gfxdata="UEsDBBQABgAIAAAAIQARD8ALFQEAAEcCAAATAAAAW0NvbnRlbnRfVHlwZXNdLnhtbJSSQU7DMBBF&#10;90jcwfIWJQ5dIISadEHKEhAqB7CcSWIRjy2PCentsdNWgipFYumZeX/+t73eTGZgI3jSFkt+mxec&#10;ASrbaOxK/r57yu45oyCxkYNFKPkeiG+q66v1bu+AWKSRSt6H4B6EINWDkZRbBxg7rfVGhnj0nXBS&#10;fcgOxKoo7oSyGABDFpIGr9Y1tPJzCGw7xfLBicOOs8fDXFpVcm0Sn+pikQDTLhJTljrLjIeBzi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">
                <v:shape id="_x0000_s1027" type="#_x0000_t75" style="position:absolute;width:52743;height:26803;visibility:visible;mso-wrap-style:square">
                  <v:fill o:detectmouseclick="t"/>
                  <v:path o:connecttype="none"/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Ισοσκελές τρίγωνο 86" o:spid="_x0000_s1028" type="#_x0000_t5" style="position:absolute;left:30486;top:11324;width:1709;height:1130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JQUsEA&#10;AADbAAAADwAAAGRycy9kb3ducmV2LnhtbESP3YrCMBSE7wXfIRzBG1nTXUGkayquy6q3Vh/g0Jz+&#10;0OakJFmtb28EwcthZr5h1pvBdOJKzjeWFXzOExDEhdUNVwou57+PFQgfkDV2lknBnTxssvFojam2&#10;Nz7RNQ+ViBD2KSqoQ+hTKX1Rk0E/tz1x9ErrDIYoXSW1w1uEm05+JclSGmw4LtTY066mos3/jYJ9&#10;2J5nrat+F0ery6b0u/zwkys1nQzbbxCBhvAOv9pHrWC1hOeX+ANk9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CUFLBAAAA2wAAAA8AAAAAAAAAAAAAAAAAmAIAAGRycy9kb3du&#10;cmV2LnhtbFBLBQYAAAAABAAEAPUAAACGAwAAAAA=&#10;" fillcolor="#00b050" strokecolor="#0d0d0d" strokeweight="2pt">
                  <v:textbox inset="3.79381mm,1.89694mm,3.79381mm,1.89694mm"/>
                </v:shape>
                <v:line id="Ευθεία γραμμή σύνδεσης 87" o:spid="_x0000_s1029" style="position:absolute;flip:y;visibility:visible;mso-wrap-style:square" from="3561,5905" to="46005,22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gWO8MAAADbAAAADwAAAGRycy9kb3ducmV2LnhtbESPQYvCMBSE7wv+h/CEva3pCmqpRllE&#10;YcGD2JU9P5pnU21eShO1+uuNIHgcZuYbZrbobC0u1PrKsYLvQQKCuHC64lLB/m/9lYLwAVlj7ZgU&#10;3MjDYt77mGGm3ZV3dMlDKSKEfYYKTAhNJqUvDFn0A9cQR+/gWoshyraUusVrhNtaDpNkLC1WHBcM&#10;NrQ0VJzys1VwN+vh/3Ezlnq1HY0OOl+dtre9Up/97mcKIlAX3uFX+1crSCfw/BJ/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4FjvDAAAA2wAAAA8AAAAAAAAAAAAA&#10;AAAAoQIAAGRycy9kb3ducmV2LnhtbFBLBQYAAAAABAAEAPkAAACRAwAAAAA=&#10;" strokecolor="#558ed5" strokeweight="4.5pt"/>
                <v:rect id="Ορθογώνιο 88" o:spid="_x0000_s1030" style="position:absolute;top:22530;width:56984;height:65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XjTMEA&#10;AADbAAAADwAAAGRycy9kb3ducmV2LnhtbERPTWvCQBC9F/wPywje6qbF1hBdRcSiPRQxreBxyI5J&#10;aHY2ZNeY/vvOodDj430v14NrVE9dqD0beJomoIgLb2suDXx9vj2moEJEtth4JgM/FGC9Gj0sMbP+&#10;zifq81gqCeGQoYEqxjbTOhQVOQxT3xILd/WdwyiwK7Xt8C7hrtHPSfKqHdYsDRW2tK2o+M5vzkA6&#10;z8+79zbd9TPa0+HIHxf7Eo2ZjIfNAlSkIf6L/9wHKz4ZK1/kB+jV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l40zBAAAA2wAAAA8AAAAAAAAAAAAAAAAAmAIAAGRycy9kb3du&#10;cmV2LnhtbFBLBQYAAAAABAAEAPUAAACGAwAAAAA=&#10;" fillcolor="#c4bd97" strokecolor="#0d0d0d" strokeweight="2pt">
                  <v:textbox inset="3.79381mm,1.89694mm,3.79381mm,1.89694mm"/>
                </v: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Πλαίσιο κειμένου 12" o:spid="_x0000_s1031" type="#_x0000_t202" style="position:absolute;left:48768;top:10127;width:2561;height:30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A8f8IA&#10;AADbAAAADwAAAGRycy9kb3ducmV2LnhtbESPzYoCMRCE7wu+Q2jB25rRg7ijUfwFYWXBnwdoJr0z&#10;syadYRI1vv1GEDwWVfUVNZ1Ha8SNWl87VjDoZyCIC6drLhWcT9vPMQgfkDUax6TgQR7ms87HFHPt&#10;7nyg2zGUIkHY56igCqHJpfRFRRZ93zXEyft1rcWQZFtK3eI9wa2RwywbSYs1p4UKG1pVVFyOV6tg&#10;9HNZ72M0m8Pm2yz/zJIeV09K9bpxMQERKIZ3+NXeaQXjL3h+ST9Az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0Dx/wgAAANsAAAAPAAAAAAAAAAAAAAAAAJgCAABkcnMvZG93&#10;bnJldi54bWxQSwUGAAAAAAQABAD1AAAAhwMAAAAA&#10;" filled="f" stroked="f" strokeweight=".5pt">
                  <v:textbox inset="3.79381mm,1.89694mm,3.79381mm,1.89694mm">
                    <w:txbxContent>
                      <w:p w:rsidR="00FD0009" w:rsidRPr="000462D5" w:rsidRDefault="00FD0009" w:rsidP="00FD0009">
                        <w:pPr>
                          <w:pStyle w:val="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Palatino Linotype" w:eastAsia="Calibri" w:hAnsi="Palatino Linotype"/>
                            <w:b/>
                            <w:bCs/>
                            <w:sz w:val="22"/>
                            <w:szCs w:val="22"/>
                          </w:rPr>
                          <w:t>Σ</w:t>
                        </w:r>
                      </w:p>
                    </w:txbxContent>
                  </v:textbox>
                </v:shape>
                <v:oval id="Έλλειψη 90" o:spid="_x0000_s1032" style="position:absolute;left:23834;top:10848;width:2692;height:269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b3+cAA&#10;AADbAAAADwAAAGRycy9kb3ducmV2LnhtbERPTYvCMBC9C/sfwizsRTRdEXGrsYhU1pNgde9jM7bF&#10;ZlKatNZ/vzkIHh/ve50MphY9ta6yrOB7GoEgzq2uuFBwOe8nSxDOI2usLZOCJzlINh+jNcbaPvhE&#10;feYLEULYxaig9L6JpXR5SQbd1DbEgbvZ1qAPsC2kbvERwk0tZ1G0kAYrDg0lNrQrKb9nnVGQ/Y7Z&#10;pOlw7e56vq9n/fHvueiU+voctisQngb/Fr/cB63gJ6wPX8IPkJ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Ab3+cAAAADbAAAADwAAAAAAAAAAAAAAAACYAgAAZHJzL2Rvd25y&#10;ZXYueG1sUEsFBgAAAAAEAAQA9QAAAIUDAAAAAA==&#10;" fillcolor="#e46c0a" strokecolor="windowText" strokeweight="2pt">
                  <v:textbox inset="3.79381mm,1.89694mm,3.79381mm,1.89694mm"/>
                </v:oval>
                <v:oval id="Έλλειψη 91" o:spid="_x0000_s1033" style="position:absolute;left:30738;top:11420;width:1077;height:10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2nIsMA&#10;AADbAAAADwAAAGRycy9kb3ducmV2LnhtbESPwWrDMBBE74X+g9hCbrWcHIztRgnBIaUQaGnqD1is&#10;jWVsrYylJM7fR4VCj8PMvGHW29kO4kqT7xwrWCYpCOLG6Y5bBfXP4TUH4QOyxsExKbiTh+3m+WmN&#10;pXY3/qbrKbQiQtiXqMCEMJZS+saQRZ+4kTh6ZzdZDFFOrdQT3iLcDnKVppm02HFcMDhSZajpTxer&#10;QH6tikv9mZuu7ytj3qtMH/eZUouXefcGItAc/sN/7Q+toFjC75f4A+Tm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a2nIsMAAADbAAAADwAAAAAAAAAAAAAAAACYAgAAZHJzL2Rv&#10;d25yZXYueG1sUEsFBgAAAAAEAAQA9QAAAIgDAAAAAA==&#10;" fillcolor="window" strokecolor="windowText" strokeweight="2pt">
                  <v:textbox inset="3.79381mm,1.89694mm,3.79381mm,1.89694mm"/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Ευθύγραμμο βέλος σύνδεσης 92" o:spid="_x0000_s1034" type="#_x0000_t32" style="position:absolute;left:25242;top:12352;width:0;height:592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Rp4sIAAADbAAAADwAAAGRycy9kb3ducmV2LnhtbESPQWsCMRSE74X+h/AKvdVEK0VXoxRh&#10;rUe7iufH5rlZ3LxsN1G3/94IgsdhZr5h5sveNeJCXag9axgOFAji0puaKw37Xf4xAREissHGM2n4&#10;pwDLxevLHDPjr/xLlyJWIkE4ZKjBxthmUobSksMw8C1x8o6+cxiT7CppOrwmuGvkSKkv6bDmtGCx&#10;pZWl8lScnYbDz9D21UbZz/PfeKfW2zzQPtf6/a3/noGI1Mdn+NHeGA3TEdy/pB8gF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GRp4sIAAADbAAAADwAAAAAAAAAAAAAA&#10;AAChAgAAZHJzL2Rvd25yZXYueG1sUEsFBgAAAAAEAAQA+QAAAJADAAAAAA==&#10;" strokeweight="1.5pt">
                  <v:stroke endarrow="open"/>
                </v:shape>
                <v:shape id="Πλαίσιο κειμένου 12" o:spid="_x0000_s1035" type="#_x0000_t202" style="position:absolute;left:6427;top:19860;width:3862;height:4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GdSMMA&#10;AADbAAAADwAAAGRycy9kb3ducmV2LnhtbESP0WoCMRRE3wv9h3ALvtVsK0i7GpdaFQSLoPUDLpvr&#10;7rrJzbKJGv/eCIU+DjNzhpkW0Rpxod43jhW8DTMQxKXTDVcKDr+r1w8QPiBrNI5JwY08FLPnpynm&#10;2l15R5d9qESCsM9RQR1Cl0vpy5os+qHriJN3dL3FkGRfSd3jNcGtke9ZNpYWG04LNXb0XVPZ7s9W&#10;wXjbLn5iNMvdcmPmJzOn29mTUoOX+DUBESiG//Bfe60VfI7g8SX9ADm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uGdSMMAAADbAAAADwAAAAAAAAAAAAAAAACYAgAAZHJzL2Rv&#10;d25yZXYueG1sUEsFBgAAAAAEAAQA9QAAAIgDAAAAAA==&#10;" filled="f" stroked="f" strokeweight=".5pt">
                  <v:textbox inset="3.79381mm,1.89694mm,3.79381mm,1.89694mm">
                    <w:txbxContent>
                      <w:p w:rsidR="00FD0009" w:rsidRPr="001423E7" w:rsidRDefault="00FD0009" w:rsidP="00FD0009">
                        <w:pPr>
                          <w:pStyle w:val="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Palatino Linotype" w:eastAsia="Calibri" w:hAnsi="Palatino Linotype"/>
                            <w:b/>
                            <w:bCs/>
                            <w:sz w:val="22"/>
                            <w:szCs w:val="22"/>
                          </w:rPr>
                          <w:t>φ</w:t>
                        </w:r>
                      </w:p>
                    </w:txbxContent>
                  </v:textbox>
                </v:shape>
                <v:shape id="Ευθύγραμμο βέλος σύνδεσης 94" o:spid="_x0000_s1036" type="#_x0000_t32" style="position:absolute;left:25243;top:12409;width:2215;height:44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foUMQAAADbAAAADwAAAGRycy9kb3ducmV2LnhtbESPQWvCQBSE70L/w/KEXkrdmGrV6CpF&#10;aBU8mRa8PrIv2WD2bchuY/rvu4WCx2FmvmE2u8E2oqfO144VTCcJCOLC6ZorBV+f789LED4ga2wc&#10;k4If8rDbPow2mGl34zP1eahEhLDPUIEJoc2k9IUhi37iWuLola6zGKLsKqk7vEW4bWSaJK/SYs1x&#10;wWBLe0PFNf+2CspU0/TpejGHxRzL/ekl7fvmQ6nH8fC2BhFoCPfwf/uoFaxm8Pcl/gC5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h+hQxAAAANsAAAAPAAAAAAAAAAAA&#10;AAAAAKECAABkcnMvZG93bnJldi54bWxQSwUGAAAAAAQABAD5AAAAkgMAAAAA&#10;">
                  <v:stroke endarrow="open"/>
                </v:shape>
                <v:shape id="Ευθύγραμμο βέλος σύνδεσης 95" o:spid="_x0000_s1037" type="#_x0000_t32" style="position:absolute;left:26132;top:11498;width:4113;height:164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3xlsIAAADbAAAADwAAAGRycy9kb3ducmV2LnhtbESPT2sCMRTE70K/Q3iF3jTRqujWKEXY&#10;6tF/eH5snpulm5ftJur22zcFweMwM79hFqvO1eJGbag8axgOFAjiwpuKSw2nY96fgQgR2WDtmTT8&#10;UoDV8qW3wMz4O+/pdoilSBAOGWqwMTaZlKGw5DAMfEOcvItvHcYk21KaFu8J7mo5UmoqHVacFiw2&#10;tLZUfB+uTsN5M7RduVX2/fozPqqvXR7olGv99tp9foCI1MVn+NHeGg3zCfx/ST9AL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43xlsIAAADbAAAADwAAAAAAAAAAAAAA&#10;AAChAgAAZHJzL2Rvd25yZXYueG1sUEsFBgAAAAAEAAQA+QAAAJADAAAAAA==&#10;" strokeweight="1.5pt">
                  <v:stroke endarrow="open"/>
                </v:shape>
                <v:shape id="Ευθύγραμμο βέλος σύνδεσης 96" o:spid="_x0000_s1038" type="#_x0000_t32" style="position:absolute;left:21615;top:12353;width:3626;height:170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9v4cMAAADbAAAADwAAAGRycy9kb3ducmV2LnhtbESPT2sCMRTE74LfITzBmyZbi7RbsyKF&#10;VY/1Dz0/Nq+bpZuXdRN1++2bQsHjMDO/YVbrwbXiRn1oPGvI5goEceVNw7WG86mcvYAIEdlg65k0&#10;/FCAdTEerTA3/s4Huh1jLRKEQ44abIxdLmWoLDkMc98RJ+/L9w5jkn0tTY/3BHetfFJqKR02nBYs&#10;dvRuqfo+Xp2Gz11mh3qv7OJ6eT6p7UcZ6FxqPZ0MmzcQkYb4CP+390bD6xL+vqQfI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9fb+HDAAAA2wAAAA8AAAAAAAAAAAAA&#10;AAAAoQIAAGRycy9kb3ducmV2LnhtbFBLBQYAAAAABAAEAPkAAACRAwAAAAA=&#10;" strokeweight="1.5pt">
                  <v:stroke endarrow="open"/>
                </v:shape>
                <v:shape id="Ευθύγραμμο βέλος σύνδεσης 97" o:spid="_x0000_s1039" type="#_x0000_t32" style="position:absolute;left:23026;top:7701;width:2218;height:471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iVj8QAAADbAAAADwAAAGRycy9kb3ducmV2LnhtbESPQWvCQBSE7wX/w/KE3pqNPdg0uooU&#10;CoJemkjj8bn7TILZt2l21fTfdwuFHoeZ+YZZrkfbiRsNvnWsYJakIIi1My3XCg7l+1MGwgdkg51j&#10;UvBNHtarycMSc+Pu/EG3ItQiQtjnqKAJoc+l9Lohiz5xPXH0zm6wGKIcamkGvEe47eRzms6lxZbj&#10;QoM9vTWkL8XVKtDdaffF52x2KX11rPaU6U+7V+pxOm4WIAKN4T/8194aBa8v8Psl/gC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CJWPxAAAANsAAAAPAAAAAAAAAAAA&#10;AAAAAKECAABkcnMvZG93bnJldi54bWxQSwUGAAAAAAQABAD5AAAAkgMAAAAA&#10;">
                  <v:stroke endarrow="open"/>
                </v:shape>
                <v:line id="Ευθεία γραμμή σύνδεσης 98" o:spid="_x0000_s1040" style="position:absolute;flip:y;visibility:visible;mso-wrap-style:square" from="24384,2571" to="46958,11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RVwcEAAADbAAAADwAAAGRycy9kb3ducmV2LnhtbERPS2sCMRC+C/0PYQreNGlB0a1RakUQ&#10;wYOPQo/DZrq7dDPZbqKu/945CB4/vvds0flaXaiNVWALb0MDijgPruLCwum4HkxAxYTssA5MFm4U&#10;YTF/6c0wc+HKe7ocUqEkhGOGFsqUmkzrmJfkMQ5DQyzcb2g9JoFtoV2LVwn3tX43Zqw9ViwNJTb0&#10;VVL+dzh7Kfke/5jTdL37D8Ztl6PzarmPK2v7r93nB6hEXXqKH+6NszCVsfJFfoCe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5FXBwQAAANsAAAAPAAAAAAAAAAAAAAAA&#10;AKECAABkcnMvZG93bnJldi54bWxQSwUGAAAAAAQABAD5AAAAjwMAAAAA&#10;" strokecolor="#1e1c11" strokeweight="1pt"/>
                <v:oval id="Έλλειψη 99" o:spid="_x0000_s1041" style="position:absolute;left:46587;top:2572;width:1800;height:1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8LCMMA&#10;AADbAAAADwAAAGRycy9kb3ducmV2LnhtbESPwWrDMBBE74X8g9hAb7XckLiJGyWEQKHH2s3Ft8Xa&#10;WCbWyliq7f59VQjkOMzMG2Z/nG0nRhp861jBa5KCIK6dbrlRcPn+eNmC8AFZY+eYFPySh+Nh8bTH&#10;XLuJCxrL0IgIYZ+jAhNCn0vpa0MWfeJ64uhd3WAxRDk0Ug84Rbjt5CpNM2mx5bhgsKezofpW/lgF&#10;X2SKaVOtadycq0t6W2czv2VKPS/n0zuIQHN4hO/tT61gt4P/L/EHyM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k8LCMMAAADbAAAADwAAAAAAAAAAAAAAAACYAgAAZHJzL2Rv&#10;d25yZXYueG1sUEsFBgAAAAAEAAQA9QAAAIgDAAAAAA==&#10;" fillcolor="#4f6228" strokecolor="windowText" strokeweight="2pt"/>
                <v:line id="Ευθεία γραμμή σύνδεσης 100" o:spid="_x0000_s1042" style="position:absolute;flip:x;visibility:visible;mso-wrap-style:square" from="48383,3472" to="48387,11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cvV8QAAADcAAAADwAAAGRycy9kb3ducmV2LnhtbESPQWsCMRCF70L/Q5iCt5qtB5GtUaQg&#10;KPVQrdDrsJndLG4mS5K66793DgVvM7w3732z2oy+UzeKqQ1s4H1WgCKugm25MXD52b0tQaWMbLEL&#10;TAbulGCzfpmssLRh4BPdzrlREsKpRAMu577UOlWOPKZZ6IlFq0P0mGWNjbYRBwn3nZ4XxUJ7bFka&#10;HPb06ai6nv+8AX34Gr7jbn6pm3rfh9+DOy6G0Zjp67j9AJVpzE/z//XeCn4h+PKMTK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xy9XxAAAANwAAAAPAAAAAAAAAAAA&#10;AAAAAKECAABkcnMvZG93bnJldi54bWxQSwUGAAAAAAQABAD5AAAAkgMAAAAA&#10;" strokeweight="1.5pt"/>
                <v:rect id="Ορθογώνιο 101" o:spid="_x0000_s1043" style="position:absolute;left:47529;top:11038;width:1810;height:15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+xB8QA&#10;AADcAAAADwAAAGRycy9kb3ducmV2LnhtbESPTUvDQBCG74L/YRnBi7S7lVI1ZlukUBVaEFsv3obs&#10;5AOzsyE7Jum/dwXB2wzzzPuRbybfqoH62AS2sJgbUMRFcA1XFj5Ou9k9qCjIDtvAZOFMETbry4sc&#10;MxdGfqfhKJVKIhwztFCLdJnWsajJY5yHjjjdytB7lLT2lXY9jknct/rWmJX22HByqLGjbU3F1/Hb&#10;WziYl4e75TDuP8WXsnxOzM3b2drrq+npEZTQJP/w3/erS/HNAn7LpAn0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/sQfEAAAA3AAAAA8AAAAAAAAAAAAAAAAAmAIAAGRycy9k&#10;b3ducmV2LnhtbFBLBQYAAAAABAAEAPUAAACJAwAAAAA=&#10;" fillcolor="#215968" strokecolor="windowText" strokeweight="2pt"/>
                <v:shape id="Ευθύγραμμο βέλος σύνδεσης 102" o:spid="_x0000_s1044" type="#_x0000_t32" style="position:absolute;left:48380;top:12628;width:0;height:356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Q+G8EAAADcAAAADwAAAGRycy9kb3ducmV2LnhtbERP32vCMBB+H/g/hBv4NpPWMaQaZQw6&#10;+7ip+Hw0t6asudQm2vrfL4PB3u7j+3mb3eQ6caMhtJ41ZAsFgrj2puVGw+lYPq1AhIhssPNMGu4U&#10;YLedPWywMH7kT7odYiNSCIcCNdgY+0LKUFtyGBa+J07clx8cxgSHRpoBxxTuOpkr9SIdtpwaLPb0&#10;Zqn+PlydhvM+s1NTKbu8Xp6P6v2jDHQqtZ4/Tq9rEJGm+C/+c1cmzVc5/D6TLpDb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9D4bwQAAANwAAAAPAAAAAAAAAAAAAAAA&#10;AKECAABkcnMvZG93bnJldi54bWxQSwUGAAAAAAQABAD5AAAAjwMAAAAA&#10;" strokeweight="1.5pt">
                  <v:stroke endarrow="open"/>
                </v:shape>
                <v:shape id="Ευθύγραμμο βέλος σύνδεσης 103" o:spid="_x0000_s1045" type="#_x0000_t32" style="position:absolute;left:48383;top:7700;width:0;height:314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ibgMEAAADcAAAADwAAAGRycy9kb3ducmV2LnhtbERP32vCMBB+F/Y/hBP2polziHRGkUE3&#10;Hzdb9nw0Z1NsLl0T2+6/XwYD3+7j+3m7w+RaMVAfGs8aVksFgrjypuFaQ1nkiy2IEJENtp5Jww8F&#10;OOwfZjvMjB/5k4ZzrEUK4ZChBhtjl0kZKksOw9J3xIm7+N5hTLCvpelxTOGulU9KbaTDhlODxY5e&#10;LVXX881p+Hpf2ak+Kbu+fT8X6u0jD1TmWj/Op+MLiEhTvIv/3SeT5qs1/D2TLpD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uJuAwQAAANwAAAAPAAAAAAAAAAAAAAAA&#10;AKECAABkcnMvZG93bnJldi54bWxQSwUGAAAAAAQABAD5AAAAjwMAAAAA&#10;" strokeweight="1.5pt">
                  <v:stroke endarrow="open"/>
                </v:shape>
                <v:shape id="Εικόνα 104" o:spid="_x0000_s1046" type="#_x0000_t75" style="position:absolute;left:49050;top:7451;width:1810;height:26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0rZeDEAAAA3AAAAA8AAABkcnMvZG93bnJldi54bWxET9tqwkAQfS/0H5Yp+BLqxlovRFexgqig&#10;FG3B1yE7JsHsbMiuMf69KxT6Nodznem8NaVoqHaFZQW9bgyCOLW64EzB78/qfQzCeWSNpWVScCcH&#10;89nryxQTbW98oOboMxFC2CWoIPe+SqR0aU4GXddWxIE729qgD7DOpK7xFsJNKT/ieCgNFhwacqxo&#10;mVN6OV6NguH3OOqvXfRlBrveabRvtpvotFWq89YuJiA8tf5f/Ofe6DA//oTnM+ECOXs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0rZeDEAAAA3AAAAA8AAAAAAAAAAAAAAAAA&#10;nwIAAGRycy9kb3ducmV2LnhtbFBLBQYAAAAABAAEAPcAAACQAwAAAAA=&#10;">
                  <v:imagedata r:id="rId74" o:title=""/>
                  <v:path arrowok="t"/>
                </v:shape>
                <v:shape id="Εικόνα 105" o:spid="_x0000_s1047" type="#_x0000_t75" style="position:absolute;left:48764;top:14243;width:3810;height:26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txZTTBAAAA3AAAAA8AAABkcnMvZG93bnJldi54bWxET9uKwjAQfV/wH8IIvogmCi5uNYqIwiKC&#10;l1Wfh2Zsi82kNFmtf2+EhX2bw7nOdN7YUtyp9oVjDYO+AkGcOlNwpuH0s+6NQfiAbLB0TBqe5GE+&#10;a31MMTHuwQe6H0MmYgj7BDXkIVSJlD7NyaLvu4o4cldXWwwR1pk0NT5iuC3lUKlPabHg2JBjRcuc&#10;0tvx12rYDVfqcuYTdrejr02QXb+Xu63WnXazmIAI1IR/8Z/728T5agTvZ+IFcvYC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txZTTBAAAA3AAAAA8AAAAAAAAAAAAAAAAAnwIA&#10;AGRycy9kb3ducmV2LnhtbFBLBQYAAAAABAAEAPcAAACNAwAAAAA=&#10;">
                  <v:imagedata r:id="rId75" o:title=""/>
                  <v:path arrowok="t"/>
                </v:shape>
                <v:shape id="Ευθύγραμμο βέλος σύνδεσης 106" o:spid="_x0000_s1048" type="#_x0000_t32" style="position:absolute;left:48383;top:3472;width:0;height:31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UUi74AAADcAAAADwAAAGRycy9kb3ducmV2LnhtbERPSwrCMBDdC94hjOBGNFVQpBpFRMEi&#10;LvwcYGjGtthMahO13t4Igrt5vO/Ml40pxZNqV1hWMBxEIIhTqwvOFFzO2/4UhPPIGkvLpOBNDpaL&#10;dmuOsbYvPtLz5DMRQtjFqCD3voqldGlOBt3AVsSBu9raoA+wzqSu8RXCTSlHUTSRBgsODTlWtM4p&#10;vZ0eRsH0kIz3aW+tN3RIrNwlQ7pvS6W6nWY1A+Gp8X/xz73TYX40ge8z4QK5+A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3BRSLvgAAANwAAAAPAAAAAAAAAAAAAAAAAKEC&#10;AABkcnMvZG93bnJldi54bWxQSwUGAAAAAAQABAD5AAAAjAMAAAAA&#10;" strokeweight="1.5pt">
                  <v:stroke endarrow="open"/>
                </v:shape>
                <v:shape id="Εικόνα 107" o:spid="_x0000_s1049" type="#_x0000_t75" style="position:absolute;left:48764;top:3991;width:2191;height:26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OdsnvCAAAA3AAAAA8AAABkcnMvZG93bnJldi54bWxET99rwjAQfhf8H8IJe9Okc8xRm4oIyt5k&#10;Kht7O5qzKTaX0mS1+++XwWBv9/H9vGIzulYM1IfGs4ZsoUAQV940XGu4nPfzFxAhIhtsPZOGbwqw&#10;KaeTAnPj7/xGwynWIoVwyFGDjbHLpQyVJYdh4TvixF197zAm2NfS9HhP4a6Vj0o9S4cNpwaLHe0s&#10;VbfTl9PQxXDYvq+OlCnzYZ+Ww94dPzOtH2bjdg0i0hj/xX/uV5PmqxX8PpMukOU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DnbJ7wgAAANwAAAAPAAAAAAAAAAAAAAAAAJ8C&#10;AABkcnMvZG93bnJldi54bWxQSwUGAAAAAAQABAD3AAAAjgMAAAAA&#10;">
                  <v:imagedata r:id="rId76" o:title=""/>
                  <v:path arrowok="t"/>
                </v:shape>
                <v:shape id="Εικόνα 108" o:spid="_x0000_s1050" type="#_x0000_t75" style="position:absolute;left:43182;top:3652;width:2381;height:26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sUpCrFAAAA3AAAAA8AAABkcnMvZG93bnJldi54bWxEj0FrwzAMhe+F/QejwW6tvTJKl9UtIVDY&#10;YVDa9dCjiLUkLJZN7LXJfv10KOwm8Z7e+7TZjb5XVxpSF9jC88KAIq6D67ixcP7cz9egUkZ22Acm&#10;CxMl2G0fZhssXLjxka6n3CgJ4VSghTbnWGid6pY8pkWIxKJ9hcFjlnVotBvwJuG+10tjVtpjx9LQ&#10;YqSqpfr79OMtHGM0r1N5WNXV+sOXv9WlmcYXa58ex/INVKYx/5vv1+9O8I3QyjMygd7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bFKQqxQAAANwAAAAPAAAAAAAAAAAAAAAA&#10;AJ8CAABkcnMvZG93bnJldi54bWxQSwUGAAAAAAQABAD3AAAAkQMAAAAA&#10;">
                  <v:imagedata r:id="rId77" o:title=""/>
                  <v:path arrowok="t"/>
                </v:shape>
                <v:shape id="Εικόνα 109" o:spid="_x0000_s1051" type="#_x0000_t75" style="position:absolute;left:26525;top:6798;width:2000;height:26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zq+vzEAAAA3AAAAA8AAABkcnMvZG93bnJldi54bWxET9tqAjEQfRf6D2EE3zTrBWlXo4ggFFGK&#10;2qKP42bcXbqZbJOo6983hYJvczjXmc4bU4kbOV9aVtDvJSCIM6tLzhV8HlbdVxA+IGusLJOCB3mY&#10;z15aU0y1vfOObvuQixjCPkUFRQh1KqXPCjLoe7YmjtzFOoMhQpdL7fAew00lB0kylgZLjg0F1rQs&#10;KPveX42CcXk4XjZfg+XH0J3z0WL7szrVa6U67WYxARGoCU/xv/tdx/nJG/w9Ey+Qs1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zq+vzEAAAA3AAAAA8AAAAAAAAAAAAAAAAA&#10;nwIAAGRycy9kb3ducmV2LnhtbFBLBQYAAAAABAAEAPcAAACQAwAAAAA=&#10;">
                  <v:imagedata r:id="rId78" o:title=""/>
                  <v:path arrowok="t"/>
                </v:shape>
                <v:shape id="Ευθύγραμμο βέλος σύνδεσης 110" o:spid="_x0000_s1052" type="#_x0000_t32" style="position:absolute;left:43148;top:2835;width:3702;height:115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OTKsMAAADcAAAADwAAAGRycy9kb3ducmV2LnhtbESPT2vDMAzF74N9B6PBbqudbpSS1S2j&#10;kLbH9Q87i1iLw2I5i902+/bTodCbxHt676fFagydutCQ2sgWiokBRVxH13Jj4XSsXuagUkZ22EUm&#10;C3+UYLV8fFhg6eKV93Q55EZJCKcSLfic+1LrVHsKmCaxJxbtOw4Bs6xDo92AVwkPnZ4aM9MBW5YG&#10;jz2tPdU/h3Ow8LUt/NjsjH89/74dzeazSnSqrH1+Gj/eQWUa8918u945wS8EX56RCf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zkyrDAAAA3AAAAA8AAAAAAAAAAAAA&#10;AAAAoQIAAGRycy9kb3ducmV2LnhtbFBLBQYAAAAABAAEAPkAAACRAwAAAAA=&#10;" strokeweight="1.5pt">
                  <v:stroke endarrow="open"/>
                </v:shape>
                <v:shape id="Ευθύγραμμο βέλος σύνδεσης 111" o:spid="_x0000_s1053" type="#_x0000_t32" style="position:absolute;left:24609;top:9399;width:4156;height:155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82scEAAADcAAAADwAAAGRycy9kb3ducmV2LnhtbERPS2vCQBC+C/0PyxS86W6sSEldQynE&#10;eqwPeh6y02xodjbNbjT++64geJuP7znrYnStOFMfGs8asrkCQVx503Ct4XQsZ68gQkQ22HomDVcK&#10;UGyeJmvMjb/wns6HWIsUwiFHDTbGLpcyVJYchrnviBP343uHMcG+lqbHSwp3rVwotZIOG04NFjv6&#10;sFT9Hgan4fszs2O9U/Zl+Fse1farDHQqtZ4+j+9vICKN8SG+u3cmzc8yuD2TLpCb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/zaxwQAAANwAAAAPAAAAAAAAAAAAAAAA&#10;AKECAABkcnMvZG93bnJldi54bWxQSwUGAAAAAAQABAD5AAAAjwMAAAAA&#10;" strokeweight="1.5pt">
                  <v:stroke endarrow="open"/>
                </v:shape>
                <v:shape id="Πλαίσιο κειμένου 12" o:spid="_x0000_s1054" type="#_x0000_t202" style="position:absolute;left:47326;top:1609;width:3248;height:3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1Cx8IA&#10;AADcAAAADwAAAGRycy9kb3ducmV2LnhtbERP3WrCMBS+H/gO4QjezbS9KKMaZW4OBMfAnwc4NGdt&#10;Z3JSmqjp25vBYHfn4/s9y3W0Rtxo8J1jBfk8A0FcO91xo+B8+nh+AeEDskbjmBSM5GG9mjwtsdLu&#10;zge6HUMjUgj7ChW0IfSVlL5uyaKfu544cd9usBgSHBqpB7yncGtkkWWltNhxamixp7eW6svxahWU&#10;X5f3zxjN9rDdm82P2dB49aTUbBpfFyACxfAv/nPvdJqfF/D7TLpA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DULHwgAAANwAAAAPAAAAAAAAAAAAAAAAAJgCAABkcnMvZG93&#10;bnJldi54bWxQSwUGAAAAAAQABAD1AAAAhwMAAAAA&#10;" filled="f" stroked="f" strokeweight=".5pt">
                  <v:textbox inset="3.79381mm,1.89694mm,3.79381mm,1.89694mm">
                    <w:txbxContent>
                      <w:p w:rsidR="00FD0009" w:rsidRPr="00C375B5" w:rsidRDefault="00FD0009" w:rsidP="00FD0009">
                        <w:pPr>
                          <w:pStyle w:val="Web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>
                          <w:rPr>
                            <w:rFonts w:ascii="Palatino Linotype" w:eastAsia="Calibri" w:hAnsi="Palatino Linotype"/>
                            <w:b/>
                            <w:bCs/>
                            <w:sz w:val="22"/>
                            <w:szCs w:val="22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Πλαίσιο κειμένου 12" o:spid="_x0000_s1055" type="#_x0000_t202" style="position:absolute;left:21615;top:8821;width:3861;height:30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HnXMAA&#10;AADcAAAADwAAAGRycy9kb3ducmV2LnhtbERP24rCMBB9X/Afwgi+rakKslSjeAXBZcHLBwzNbNs1&#10;mZQmavx7syD4Nodznek8WiNu1PrasYJBPwNBXDhdc6ngfNp+foHwAVmjcUwKHuRhPut8TDHX7s4H&#10;uh1DKVII+xwVVCE0uZS+qMii77uGOHG/rrUYEmxLqVu8p3Br5DDLxtJizamhwoZWFRWX49UqGP9c&#10;1t8xms1hszfLP7Okx9WTUr1uXExABIrhLX65dzrNH4zg/5l0gZw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EHnXMAAAADcAAAADwAAAAAAAAAAAAAAAACYAgAAZHJzL2Rvd25y&#10;ZXYueG1sUEsFBgAAAAAEAAQA9QAAAIUDAAAAAA==&#10;" filled="f" stroked="f" strokeweight=".5pt">
                  <v:textbox inset="3.79381mm,1.89694mm,3.79381mm,1.89694mm">
                    <w:txbxContent>
                      <w:p w:rsidR="00FD0009" w:rsidRPr="00C375B5" w:rsidRDefault="00FD0009" w:rsidP="00FD0009">
                        <w:pPr>
                          <w:pStyle w:val="Web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>
                          <w:rPr>
                            <w:rFonts w:ascii="Palatino Linotype" w:eastAsia="Calibri" w:hAnsi="Palatino Linotype"/>
                            <w:b/>
                            <w:bCs/>
                            <w:sz w:val="22"/>
                            <w:szCs w:val="22"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line id="Ευθεία γραμμή σύνδεσης 114" o:spid="_x0000_s1056" style="position:absolute;flip:y;visibility:visible;mso-wrap-style:square" from="47611,666" to="47611,3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qyoMIAAADcAAAADwAAAGRycy9kb3ducmV2LnhtbERPTU8CMRC9m/gfmjHxYqQLoiErhSgJ&#10;QriBhPNkO2437kzXtsLy7ymJibd5eZ8znffcqiOF2HgxMBwUoEgqbxupDew/l48TUDGhWGy9kIEz&#10;RZjPbm+mWFp/ki0dd6lWOURiiQZcSl2pdawcMcaB70gy9+UDY8ow1NoGPOVwbvWoKF40YyO5wWFH&#10;C0fV9+6XDTy7itfL/erh5wk3ITHz+8fqYMz9Xf/2CipRn/7Ff+61zfOHY7g+ky/Qsw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/qyoMIAAADcAAAADwAAAAAAAAAAAAAA&#10;AAChAgAAZHJzL2Rvd25yZXYueG1sUEsFBgAAAAAEAAQA+QAAAJADAAAAAA==&#10;" strokeweight="3pt"/>
                <v:rect id="Ορθογώνιο 115" o:spid="_x0000_s1057" style="position:absolute;left:46005;top:190;width:3334;height:4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+WSsEA&#10;AADcAAAADwAAAGRycy9kb3ducmV2LnhtbERPTWvCQBC9F/wPywi9NRstSkjdBBGUnEqNpechO80G&#10;s7Mhu5r477uFQm/zeJ+zK2fbizuNvnOsYJWkIIgbpztuFXxeji8ZCB+QNfaOScGDPJTF4mmHuXYT&#10;n+leh1bEEPY5KjAhDLmUvjFk0SduII7ctxsthgjHVuoRpxhue7lO06202HFsMDjQwVBzrW9WQXh/&#10;3Rz9BQ+nD1Nnp95UXw92Sj0v5/0biEBz+Bf/uSsd56828PtMvEAW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SvlkrBAAAA3AAAAA8AAAAAAAAAAAAAAAAAmAIAAGRycy9kb3du&#10;cmV2LnhtbFBLBQYAAAAABAAEAPUAAACGAwAAAAA=&#10;" fillcolor="#948a54" strokecolor="windowText" strokeweight="2pt"/>
                <v:shape id="Εικόνα 116" o:spid="_x0000_s1058" type="#_x0000_t75" style="position:absolute;left:1800;top:1800;width:30666;height:22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sPiXbCAAAA3AAAAA8AAABkcnMvZG93bnJldi54bWxET9tqwkAQfS/4D8sIfasb+5CW1FW0QSql&#10;UNR+wJAdk2B2Ntldc/l7t1Do2xzOdVab0TSiJ+drywqWiwQEcWF1zaWCn/P+6RWED8gaG8ukYCIP&#10;m/XsYYWZtgMfqT+FUsQQ9hkqqEJoMyl9UZFBv7AtceQu1hkMEbpSaodDDDeNfE6SVBqsOTZU2NJ7&#10;RcX1dDMKsMlt516+2s/9jqcb5v1HN3wr9Tgft28gAo3hX/znPug4f5nC7zPxArm+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7D4l2wgAAANwAAAAPAAAAAAAAAAAAAAAAAJ8C&#10;AABkcnMvZG93bnJldi54bWxQSwUGAAAAAAQABAD3AAAAjgMAAAAA&#10;">
                  <v:imagedata r:id="rId79" o:title=""/>
                  <v:path arrowok="t"/>
                </v:shape>
                <v:shape id="Εικόνα 117" o:spid="_x0000_s1059" type="#_x0000_t75" style="position:absolute;left:19271;top:12069;width:2477;height:26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WhfDnCAAAA3AAAAA8AAABkcnMvZG93bnJldi54bWxET0trwkAQvhf8D8sI3uomPWiNrqJCwUOQ&#10;Nj7OQ3ZMgtnZkF2T+O/dQqG3+fies9oMphYdta6yrCCeRiCIc6srLhScT1/vnyCcR9ZYWyYFT3Kw&#10;WY/eVpho2/MPdZkvRAhhl6CC0vsmkdLlJRl0U9sQB+5mW4M+wLaQusU+hJtafkTRTBqsODSU2NC+&#10;pPyePYyCy3l377ff13hxnGXmlnapSZ+pUpPxsF2C8DT4f/Gf+6DD/HgOv8+EC+T6B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FoXw5wgAAANwAAAAPAAAAAAAAAAAAAAAAAJ8C&#10;AABkcnMvZG93bnJldi54bWxQSwUGAAAAAAQABAD3AAAAjgMAAAAA&#10;">
                  <v:imagedata r:id="rId80" o:title=""/>
                  <v:path arrowok="t"/>
                </v:shape>
                <v:shape id="Εικόνα 118" o:spid="_x0000_s1060" type="#_x0000_t75" style="position:absolute;left:28071;top:12628;width:2667;height:26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I44h7GAAAA3AAAAA8AAABkcnMvZG93bnJldi54bWxEj0+LwkAMxe8Lfochgrd1WmH/UB1FFGFP&#10;wupW8BY6sa12MqUzavXTbw4Le0t4L+/9Mlv0rlE36kLt2UA6TkARF97WXBr42W9eP0GFiGyx8UwG&#10;HhRgMR+8zDCz/s7fdNvFUkkIhwwNVDG2mdahqMhhGPuWWLST7xxGWbtS2w7vEu4aPUmSd+2wZmmo&#10;sKVVRcVld3UGPjZ5k/Zvz0OeXCf5KWzX+2NxNmY07JdTUJH6+G/+u/6ygp8KrTwjE+j5L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4jjiHsYAAADcAAAADwAAAAAAAAAAAAAA&#10;AACfAgAAZHJzL2Rvd25yZXYueG1sUEsFBgAAAAAEAAQA9wAAAJIDAAAAAA==&#10;">
                  <v:imagedata r:id="rId81" o:title=""/>
                  <v:path arrowok="t"/>
                </v:shape>
                <v:shape id="Ευθύγραμμο βέλος σύνδεσης 120" o:spid="_x0000_s1061" type="#_x0000_t32" style="position:absolute;left:18669;top:12588;width:6511;height:264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p81sQAAADcAAAADwAAAGRycy9kb3ducmV2LnhtbESPQW/CMAyF75P4D5GRdhspHKapIyBA&#10;GtpxsElwNI3XVDROSTLa/vv5MGk3W+/5vc/L9eBbdaeYmsAG5rMCFHEVbMO1ga/Pt6cXUCkjW2wD&#10;k4GREqxXk4clljb0fKD7MddKQjiVaMDl3JVap8qRxzQLHbFo3yF6zLLGWtuIvYT7Vi+K4ll7bFga&#10;HHa0c1Rdjz/ewG2cX7aXcd999OP+5LbxfOoPZ2Mep8PmFVSmIf+b/67freAvBF+ekQn0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KnzWxAAAANwAAAAPAAAAAAAAAAAA&#10;AAAAAKECAABkcnMvZG93bnJldi54bWxQSwUGAAAAAAQABAD5AAAAkgMAAAAA&#10;" strokecolor="black [3040]" strokeweight="1.5pt">
                  <v:stroke endarrow="open"/>
                </v:shape>
                <v:shape id="Εικόνα 121" o:spid="_x0000_s1062" type="#_x0000_t75" style="position:absolute;left:17230;top:13689;width:1334;height:2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dU20zBAAAA3AAAAA8AAABkcnMvZG93bnJldi54bWxET82KwjAQvgv7DmGEvWmqsFKqqYis4MGD&#10;P32AoZltSptJt4m1+/YbQfA2H9/vbLajbcVAva8dK1jMExDEpdM1VwqK22GWgvABWWPrmBT8kYdt&#10;/jHZYKbdgy80XEMlYgj7DBWYELpMSl8asujnriOO3I/rLYYI+0rqHh8x3LZymSQrabHm2GCwo72h&#10;srnerYLbqf7y6e/JHHeDPjfaFumYfCv1OR13axCBxvAWv9xHHecvF/B8Jl4g83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NdU20zBAAAA3AAAAA8AAAAAAAAAAAAAAAAAnwIA&#10;AGRycy9kb3ducmV2LnhtbFBLBQYAAAAABAAEAPcAAACNAwAAAAA=&#10;">
                  <v:imagedata r:id="rId82" o:title=""/>
                  <v:path arrowok="t"/>
                </v:shape>
                <w10:anchorlock/>
              </v:group>
            </w:pict>
          </mc:Fallback>
        </mc:AlternateContent>
      </w:r>
    </w:p>
    <w:p w:rsidR="00FD0009" w:rsidRDefault="00FD0009" w:rsidP="00FD0009">
      <w:pPr>
        <w:spacing w:line="240" w:lineRule="auto"/>
        <w:ind w:left="-709" w:right="-483" w:firstLine="283"/>
        <w:rPr>
          <w:rFonts w:ascii="Palatino Linotype" w:eastAsiaTheme="minorEastAsia" w:hAnsi="Palatino Linotype"/>
          <w:b/>
        </w:rPr>
      </w:pPr>
      <w:r>
        <w:rPr>
          <w:rFonts w:ascii="Palatino Linotype" w:eastAsiaTheme="minorEastAsia" w:hAnsi="Palatino Linotype"/>
          <w:b/>
        </w:rPr>
        <w:t>Η εμφάνιση της στατικής τριβής είναι απαραίτητη για την διασφάλιση της στροφικής ισορροπίας του κυλίνδρου.</w:t>
      </w:r>
    </w:p>
    <w:p w:rsidR="004C3234" w:rsidRPr="00FD0009" w:rsidRDefault="004C3234" w:rsidP="004022B0">
      <w:pPr>
        <w:spacing w:line="240" w:lineRule="auto"/>
        <w:ind w:left="-709" w:right="-483" w:firstLine="283"/>
        <w:rPr>
          <w:rFonts w:ascii="Palatino Linotype" w:eastAsiaTheme="minorEastAsia" w:hAnsi="Palatino Linotype"/>
        </w:rPr>
      </w:pPr>
      <w:r w:rsidRPr="004C3234">
        <w:rPr>
          <w:rFonts w:ascii="Palatino Linotype" w:eastAsiaTheme="minorEastAsia" w:hAnsi="Palatino Linotype"/>
        </w:rPr>
        <w:t>Για την ισορροπία του Σ:</w:t>
      </w:r>
      <w:r>
        <w:rPr>
          <w:rFonts w:ascii="Palatino Linotype" w:eastAsiaTheme="minorEastAsia" w:hAnsi="Palatino Linotype"/>
        </w:rPr>
        <w:t xml:space="preserve"> </w:t>
      </w:r>
      <w:r w:rsidRPr="004C3234">
        <w:rPr>
          <w:rFonts w:ascii="Palatino Linotype" w:eastAsiaTheme="minorEastAsia" w:hAnsi="Palatino Linotype"/>
          <w:position w:val="-12"/>
        </w:rPr>
        <w:object w:dxaOrig="3060" w:dyaOrig="340">
          <v:shape id="_x0000_i1039" type="#_x0000_t75" style="width:153pt;height:17.25pt" o:ole="">
            <v:imagedata r:id="rId83" o:title=""/>
          </v:shape>
          <o:OLEObject Type="Embed" ProgID="Equation.DSMT4" ShapeID="_x0000_i1039" DrawAspect="Content" ObjectID="_1621934711" r:id="rId84"/>
        </w:object>
      </w:r>
      <w:r>
        <w:rPr>
          <w:rFonts w:ascii="Palatino Linotype" w:eastAsiaTheme="minorEastAsia" w:hAnsi="Palatino Linotype"/>
        </w:rPr>
        <w:t xml:space="preserve"> </w:t>
      </w:r>
    </w:p>
    <w:p w:rsidR="004C3234" w:rsidRDefault="004C3234" w:rsidP="004022B0">
      <w:pPr>
        <w:spacing w:line="240" w:lineRule="auto"/>
        <w:ind w:left="-709" w:right="-483" w:firstLine="283"/>
        <w:rPr>
          <w:rFonts w:ascii="Palatino Linotype" w:eastAsiaTheme="minorEastAsia" w:hAnsi="Palatino Linotype"/>
          <w:lang w:val="en-US"/>
        </w:rPr>
      </w:pPr>
      <w:r>
        <w:rPr>
          <w:rFonts w:ascii="Palatino Linotype" w:eastAsiaTheme="minorEastAsia" w:hAnsi="Palatino Linotype"/>
        </w:rPr>
        <w:t xml:space="preserve">Για την </w:t>
      </w:r>
      <w:r w:rsidRPr="004C3234">
        <w:rPr>
          <w:rFonts w:ascii="Palatino Linotype" w:eastAsiaTheme="minorEastAsia" w:hAnsi="Palatino Linotype"/>
        </w:rPr>
        <w:t xml:space="preserve"> </w:t>
      </w:r>
      <w:r>
        <w:rPr>
          <w:rFonts w:ascii="Palatino Linotype" w:eastAsiaTheme="minorEastAsia" w:hAnsi="Palatino Linotype"/>
        </w:rPr>
        <w:t xml:space="preserve">στροφική ισορροπία της τροχαλίας: </w:t>
      </w:r>
      <w:r w:rsidRPr="004C3234">
        <w:rPr>
          <w:rFonts w:ascii="Palatino Linotype" w:eastAsiaTheme="minorEastAsia" w:hAnsi="Palatino Linotype"/>
          <w:position w:val="-12"/>
        </w:rPr>
        <w:object w:dxaOrig="3460" w:dyaOrig="340">
          <v:shape id="_x0000_i1040" type="#_x0000_t75" style="width:173.25pt;height:17.25pt" o:ole="">
            <v:imagedata r:id="rId85" o:title=""/>
          </v:shape>
          <o:OLEObject Type="Embed" ProgID="Equation.DSMT4" ShapeID="_x0000_i1040" DrawAspect="Content" ObjectID="_1621934712" r:id="rId86"/>
        </w:object>
      </w:r>
      <w:r w:rsidRPr="004C3234">
        <w:rPr>
          <w:rFonts w:ascii="Palatino Linotype" w:eastAsiaTheme="minorEastAsia" w:hAnsi="Palatino Linotype"/>
        </w:rPr>
        <w:t xml:space="preserve"> </w:t>
      </w:r>
    </w:p>
    <w:p w:rsidR="00EF1C2A" w:rsidRPr="004C3234" w:rsidRDefault="004C3234" w:rsidP="004022B0">
      <w:pPr>
        <w:spacing w:line="240" w:lineRule="auto"/>
        <w:ind w:left="-709" w:right="-483" w:firstLine="283"/>
        <w:rPr>
          <w:rFonts w:ascii="Palatino Linotype" w:eastAsiaTheme="minorEastAsia" w:hAnsi="Palatino Linotype"/>
        </w:rPr>
      </w:pPr>
      <w:r>
        <w:rPr>
          <w:rFonts w:ascii="Palatino Linotype" w:eastAsiaTheme="minorEastAsia" w:hAnsi="Palatino Linotype"/>
        </w:rPr>
        <w:t xml:space="preserve">Για την </w:t>
      </w:r>
      <w:r w:rsidRPr="004C3234">
        <w:rPr>
          <w:rFonts w:ascii="Palatino Linotype" w:eastAsiaTheme="minorEastAsia" w:hAnsi="Palatino Linotype"/>
        </w:rPr>
        <w:t xml:space="preserve"> </w:t>
      </w:r>
      <w:r>
        <w:rPr>
          <w:rFonts w:ascii="Palatino Linotype" w:eastAsiaTheme="minorEastAsia" w:hAnsi="Palatino Linotype"/>
        </w:rPr>
        <w:t xml:space="preserve">στροφική ισορροπία </w:t>
      </w:r>
      <w:r>
        <w:rPr>
          <w:rFonts w:ascii="Palatino Linotype" w:eastAsiaTheme="minorEastAsia" w:hAnsi="Palatino Linotype"/>
        </w:rPr>
        <w:t>του κυλίνδρου</w:t>
      </w:r>
      <w:r w:rsidR="004022B0">
        <w:rPr>
          <w:rFonts w:ascii="Palatino Linotype" w:eastAsiaTheme="minorEastAsia" w:hAnsi="Palatino Linotype"/>
        </w:rPr>
        <w:t xml:space="preserve">: </w:t>
      </w:r>
      <w:r w:rsidR="004022B0" w:rsidRPr="004C3234">
        <w:rPr>
          <w:rFonts w:ascii="Palatino Linotype" w:eastAsiaTheme="minorEastAsia" w:hAnsi="Palatino Linotype"/>
          <w:position w:val="-12"/>
        </w:rPr>
        <w:object w:dxaOrig="3620" w:dyaOrig="340">
          <v:shape id="_x0000_i1041" type="#_x0000_t75" style="width:180.75pt;height:17.25pt" o:ole="">
            <v:imagedata r:id="rId87" o:title=""/>
          </v:shape>
          <o:OLEObject Type="Embed" ProgID="Equation.DSMT4" ShapeID="_x0000_i1041" DrawAspect="Content" ObjectID="_1621934713" r:id="rId88"/>
        </w:object>
      </w:r>
    </w:p>
    <w:p w:rsidR="000B3014" w:rsidRDefault="004022B0" w:rsidP="00A255F1">
      <w:pPr>
        <w:spacing w:after="0" w:line="240" w:lineRule="auto"/>
        <w:ind w:left="-709" w:right="-483" w:firstLine="283"/>
        <w:rPr>
          <w:rFonts w:ascii="Palatino Linotype" w:eastAsiaTheme="minorEastAsia" w:hAnsi="Palatino Linotype"/>
          <w:b/>
        </w:rPr>
      </w:pPr>
      <w:r>
        <w:rPr>
          <w:rFonts w:ascii="Palatino Linotype" w:eastAsiaTheme="minorEastAsia" w:hAnsi="Palatino Linotype"/>
        </w:rPr>
        <w:t xml:space="preserve">Για την </w:t>
      </w:r>
      <w:r w:rsidRPr="004C3234">
        <w:rPr>
          <w:rFonts w:ascii="Palatino Linotype" w:eastAsiaTheme="minorEastAsia" w:hAnsi="Palatino Linotype"/>
        </w:rPr>
        <w:t xml:space="preserve"> </w:t>
      </w:r>
      <w:r>
        <w:rPr>
          <w:rFonts w:ascii="Palatino Linotype" w:eastAsiaTheme="minorEastAsia" w:hAnsi="Palatino Linotype"/>
        </w:rPr>
        <w:t>μεταφορική</w:t>
      </w:r>
      <w:r>
        <w:rPr>
          <w:rFonts w:ascii="Palatino Linotype" w:eastAsiaTheme="minorEastAsia" w:hAnsi="Palatino Linotype"/>
        </w:rPr>
        <w:t xml:space="preserve"> ισορροπία του κυλίνδρου</w:t>
      </w:r>
      <w:r>
        <w:rPr>
          <w:rFonts w:ascii="Palatino Linotype" w:eastAsiaTheme="minorEastAsia" w:hAnsi="Palatino Linotype"/>
        </w:rPr>
        <w:t xml:space="preserve"> </w:t>
      </w:r>
      <w:r w:rsidR="00697AD2" w:rsidRPr="004C3234">
        <w:rPr>
          <w:rFonts w:ascii="Palatino Linotype" w:eastAsiaTheme="minorEastAsia" w:hAnsi="Palatino Linotype"/>
          <w:position w:val="-12"/>
        </w:rPr>
        <w:object w:dxaOrig="4420" w:dyaOrig="400">
          <v:shape id="_x0000_i1073" type="#_x0000_t75" style="width:221.25pt;height:20.25pt" o:ole="">
            <v:imagedata r:id="rId89" o:title=""/>
          </v:shape>
          <o:OLEObject Type="Embed" ProgID="Equation.DSMT4" ShapeID="_x0000_i1073" DrawAspect="Content" ObjectID="_1621934714" r:id="rId90"/>
        </w:object>
      </w:r>
      <w:r w:rsidRPr="004022B0">
        <w:rPr>
          <w:rFonts w:ascii="Palatino Linotype" w:eastAsiaTheme="minorEastAsia" w:hAnsi="Palatino Linotype"/>
          <w:b/>
        </w:rPr>
        <w:t>Δ2</w:t>
      </w:r>
      <w:r>
        <w:rPr>
          <w:rFonts w:ascii="Palatino Linotype" w:eastAsiaTheme="minorEastAsia" w:hAnsi="Palatino Linotype"/>
          <w:b/>
        </w:rPr>
        <w:t xml:space="preserve">. </w:t>
      </w:r>
      <w:r w:rsidR="00BB2BC5">
        <w:rPr>
          <w:rFonts w:ascii="Palatino Linotype" w:eastAsiaTheme="minorEastAsia" w:hAnsi="Palatino Linotype"/>
          <w:b/>
        </w:rPr>
        <w:t>Με την κατάργηση της δύναμης οι τιμές των τάσεων και της στατικής τριβής αλλάζουν. Χρησιμοποιώ όμως τους ίδιους συμβολισμούς για μεγαλύτερη ευκολία.</w:t>
      </w:r>
    </w:p>
    <w:p w:rsidR="000B3014" w:rsidRDefault="00C375B5" w:rsidP="00BB2BC5">
      <w:pPr>
        <w:spacing w:after="0" w:line="240" w:lineRule="auto"/>
        <w:ind w:left="-709" w:right="-483" w:firstLine="283"/>
        <w:rPr>
          <w:rFonts w:ascii="Palatino Linotype" w:eastAsiaTheme="minorEastAsia" w:hAnsi="Palatino Linotype"/>
          <w:b/>
        </w:rPr>
      </w:pPr>
      <w:r w:rsidRPr="00C375B5">
        <w:rPr>
          <w:rFonts w:ascii="Palatino Linotype" w:eastAsiaTheme="minorEastAsia" w:hAnsi="Palatino Linotype"/>
          <w:b/>
          <w:position w:val="-4"/>
        </w:rPr>
        <w:object w:dxaOrig="180" w:dyaOrig="260">
          <v:shape id="_x0000_i1059" type="#_x0000_t75" style="width:9pt;height:12.75pt" o:ole="">
            <v:imagedata r:id="rId91" o:title=""/>
          </v:shape>
          <o:OLEObject Type="Embed" ProgID="Equation.DSMT4" ShapeID="_x0000_i1059" DrawAspect="Content" ObjectID="_1621934715" r:id="rId92"/>
        </w:object>
      </w:r>
      <w:r w:rsidR="000462D5">
        <w:rPr>
          <w:rFonts w:ascii="Palatino Linotype" w:eastAsiaTheme="minorEastAsia" w:hAnsi="Palatino Linotype"/>
          <w:b/>
        </w:rPr>
        <w:t xml:space="preserve"> </w:t>
      </w:r>
      <w:r>
        <w:rPr>
          <w:rFonts w:ascii="Palatino Linotype" w:eastAsiaTheme="minorEastAsia" w:hAnsi="Palatino Linotype"/>
          <w:b/>
        </w:rPr>
        <w:t xml:space="preserve"> </w:t>
      </w:r>
      <w:r w:rsidR="000B3014">
        <w:rPr>
          <w:rFonts w:ascii="Palatino Linotype" w:eastAsiaTheme="minorEastAsia" w:hAnsi="Palatino Linotype"/>
          <w:noProof/>
          <w:lang w:eastAsia="el-GR"/>
        </w:rPr>
        <mc:AlternateContent>
          <mc:Choice Requires="wpc">
            <w:drawing>
              <wp:inline distT="0" distB="0" distL="0" distR="0" wp14:anchorId="652F24A2" wp14:editId="5C9D4FF7">
                <wp:extent cx="5753100" cy="2924175"/>
                <wp:effectExtent l="0" t="0" r="0" b="9525"/>
                <wp:docPr id="60" name="Καμβάς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6" name="Ισοσκελές τρίγωνο 46"/>
                        <wps:cNvSpPr/>
                        <wps:spPr>
                          <a:xfrm>
                            <a:off x="3048645" y="1132429"/>
                            <a:ext cx="170948" cy="1130710"/>
                          </a:xfrm>
                          <a:prstGeom prst="triangle">
                            <a:avLst/>
                          </a:prstGeom>
                          <a:solidFill>
                            <a:srgbClr val="00B050"/>
                          </a:solidFill>
                          <a:ln w="25400" cap="flat" cmpd="sng" algn="ctr">
                            <a:solidFill>
                              <a:sysClr val="windowText" lastClr="000000">
                                <a:lumMod val="95000"/>
                                <a:lumOff val="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136577" tIns="68290" rIns="136577" bIns="6829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Ευθεία γραμμή σύνδεσης 47"/>
                        <wps:cNvCnPr/>
                        <wps:spPr>
                          <a:xfrm flipV="1">
                            <a:off x="356158" y="590550"/>
                            <a:ext cx="4244417" cy="1652876"/>
                          </a:xfrm>
                          <a:prstGeom prst="line">
                            <a:avLst/>
                          </a:prstGeom>
                          <a:noFill/>
                          <a:ln w="57150" cap="flat" cmpd="sng" algn="ctr">
                            <a:solidFill>
                              <a:srgbClr val="1F497D">
                                <a:lumMod val="60000"/>
                                <a:lumOff val="4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8" name="Ορθογώνιο 48"/>
                        <wps:cNvSpPr/>
                        <wps:spPr>
                          <a:xfrm>
                            <a:off x="15" y="2253087"/>
                            <a:ext cx="5698388" cy="655325"/>
                          </a:xfrm>
                          <a:prstGeom prst="rect">
                            <a:avLst/>
                          </a:prstGeom>
                          <a:solidFill>
                            <a:srgbClr val="EEECE1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Text" lastClr="000000">
                                <a:lumMod val="95000"/>
                                <a:lumOff val="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136577" tIns="68290" rIns="136577" bIns="6829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Πλαίσιο κειμένου 12"/>
                        <wps:cNvSpPr txBox="1"/>
                        <wps:spPr>
                          <a:xfrm>
                            <a:off x="4876800" y="1012775"/>
                            <a:ext cx="256100" cy="3017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0B3014" w:rsidRPr="000462D5" w:rsidRDefault="000462D5" w:rsidP="000B3014">
                              <w:pPr>
                                <w:pStyle w:val="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Palatino Linotype" w:eastAsia="Calibri" w:hAnsi="Palatino Linotype"/>
                                  <w:b/>
                                  <w:bCs/>
                                  <w:sz w:val="22"/>
                                  <w:szCs w:val="22"/>
                                </w:rPr>
                                <w:t>Σ</w:t>
                              </w:r>
                            </w:p>
                          </w:txbxContent>
                        </wps:txbx>
                        <wps:bodyPr rot="0" spcFirstLastPara="0" vert="horz" wrap="square" lIns="136577" tIns="68290" rIns="136577" bIns="6829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Έλλειψη 52"/>
                        <wps:cNvSpPr/>
                        <wps:spPr>
                          <a:xfrm>
                            <a:off x="2383470" y="1084880"/>
                            <a:ext cx="269214" cy="269214"/>
                          </a:xfrm>
                          <a:prstGeom prst="ellipse">
                            <a:avLst/>
                          </a:prstGeom>
                          <a:solidFill>
                            <a:srgbClr val="F79646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136577" tIns="68290" rIns="136577" bIns="6829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Έλλειψη 49"/>
                        <wps:cNvSpPr/>
                        <wps:spPr>
                          <a:xfrm>
                            <a:off x="3073897" y="1142064"/>
                            <a:ext cx="107681" cy="107681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136577" tIns="68290" rIns="136577" bIns="6829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Ευθύγραμμο βέλος σύνδεσης 53"/>
                        <wps:cNvCnPr/>
                        <wps:spPr>
                          <a:xfrm flipH="1">
                            <a:off x="2524211" y="1235291"/>
                            <a:ext cx="0" cy="592281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55" name="Πλαίσιο κειμένου 12"/>
                        <wps:cNvSpPr txBox="1"/>
                        <wps:spPr>
                          <a:xfrm>
                            <a:off x="642789" y="1986091"/>
                            <a:ext cx="386111" cy="4288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0B3014" w:rsidRPr="001423E7" w:rsidRDefault="000B3014" w:rsidP="000B3014">
                              <w:pPr>
                                <w:pStyle w:val="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Palatino Linotype" w:eastAsia="Calibri" w:hAnsi="Palatino Linotype"/>
                                  <w:b/>
                                  <w:bCs/>
                                  <w:sz w:val="22"/>
                                  <w:szCs w:val="22"/>
                                </w:rPr>
                                <w:t>φ</w:t>
                              </w:r>
                            </w:p>
                          </w:txbxContent>
                        </wps:txbx>
                        <wps:bodyPr rot="0" spcFirstLastPara="0" vert="horz" wrap="square" lIns="136577" tIns="68290" rIns="136577" bIns="6829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Ευθύγραμμο βέλος σύνδεσης 56"/>
                        <wps:cNvCnPr/>
                        <wps:spPr>
                          <a:xfrm>
                            <a:off x="2524308" y="1240978"/>
                            <a:ext cx="221547" cy="441628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57" name="Ευθύγραμμο βέλος σύνδεσης 57"/>
                        <wps:cNvCnPr>
                          <a:stCxn id="52" idx="5"/>
                        </wps:cNvCnPr>
                        <wps:spPr>
                          <a:xfrm flipV="1">
                            <a:off x="2613259" y="1149832"/>
                            <a:ext cx="411283" cy="164853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58" name="Ευθύγραμμο βέλος σύνδεσης 58"/>
                        <wps:cNvCnPr/>
                        <wps:spPr>
                          <a:xfrm flipH="1">
                            <a:off x="2161580" y="1235325"/>
                            <a:ext cx="362538" cy="170948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59" name="Ευθύγραμμο βέλος σύνδεσης 59"/>
                        <wps:cNvCnPr/>
                        <wps:spPr>
                          <a:xfrm flipH="1" flipV="1">
                            <a:off x="2302615" y="770132"/>
                            <a:ext cx="221790" cy="471584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61" name="Ευθεία γραμμή σύνδεσης 61"/>
                        <wps:cNvCnPr/>
                        <wps:spPr>
                          <a:xfrm flipV="1">
                            <a:off x="2438400" y="257175"/>
                            <a:ext cx="2257425" cy="846701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bg2">
                                <a:lumMod val="10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Έλλειψη 62"/>
                        <wps:cNvSpPr/>
                        <wps:spPr>
                          <a:xfrm>
                            <a:off x="4658713" y="257219"/>
                            <a:ext cx="180000" cy="180000"/>
                          </a:xfrm>
                          <a:prstGeom prst="ellipse">
                            <a:avLst/>
                          </a:prstGeom>
                          <a:solidFill>
                            <a:schemeClr val="accent3">
                              <a:lumMod val="50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Ευθεία γραμμή σύνδεσης 63"/>
                        <wps:cNvCnPr>
                          <a:stCxn id="62" idx="6"/>
                        </wps:cNvCnPr>
                        <wps:spPr>
                          <a:xfrm flipH="1">
                            <a:off x="4838369" y="347219"/>
                            <a:ext cx="344" cy="756601"/>
                          </a:xfrm>
                          <a:prstGeom prst="lin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Ορθογώνιο 64"/>
                        <wps:cNvSpPr/>
                        <wps:spPr>
                          <a:xfrm>
                            <a:off x="4752975" y="1103889"/>
                            <a:ext cx="180975" cy="158929"/>
                          </a:xfrm>
                          <a:prstGeom prst="rect">
                            <a:avLst/>
                          </a:prstGeom>
                          <a:solidFill>
                            <a:schemeClr val="accent5">
                              <a:lumMod val="50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Ευθύγραμμο βέλος σύνδεσης 65"/>
                        <wps:cNvCnPr>
                          <a:stCxn id="64" idx="2"/>
                        </wps:cNvCnPr>
                        <wps:spPr>
                          <a:xfrm flipH="1">
                            <a:off x="4838025" y="1262818"/>
                            <a:ext cx="0" cy="356432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Ευθύγραμμο βέλος σύνδεσης 67"/>
                        <wps:cNvCnPr/>
                        <wps:spPr>
                          <a:xfrm flipV="1">
                            <a:off x="4838353" y="770098"/>
                            <a:ext cx="0" cy="314728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69" name="Εικόνα 69"/>
                          <pic:cNvPicPr>
                            <a:picLocks noChangeAspect="1"/>
                          </pic:cNvPicPr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4905037" y="745112"/>
                            <a:ext cx="180975" cy="266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0" name="Εικόνα 70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4876482" y="1424380"/>
                            <a:ext cx="381000" cy="2667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2" name="Ευθύγραμμο βέλος σύνδεσης 72"/>
                        <wps:cNvCnPr/>
                        <wps:spPr>
                          <a:xfrm>
                            <a:off x="4838349" y="347213"/>
                            <a:ext cx="0" cy="319537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73" name="Εικόνα 73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4876466" y="399110"/>
                            <a:ext cx="219075" cy="266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4" name="Εικόνα 74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4318227" y="365288"/>
                            <a:ext cx="238125" cy="266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5" name="Εικόνα 75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2652521" y="679808"/>
                            <a:ext cx="200025" cy="2667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6" name="Ευθύγραμμο βέλος σύνδεσης 76"/>
                        <wps:cNvCnPr>
                          <a:stCxn id="62" idx="1"/>
                        </wps:cNvCnPr>
                        <wps:spPr>
                          <a:xfrm flipH="1">
                            <a:off x="4314825" y="283579"/>
                            <a:ext cx="370248" cy="115522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7" name="Ευθύγραμμο βέλος σύνδεσης 77"/>
                        <wps:cNvCnPr/>
                        <wps:spPr>
                          <a:xfrm flipV="1">
                            <a:off x="2460995" y="939969"/>
                            <a:ext cx="415555" cy="155761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Πλαίσιο κειμένου 12"/>
                        <wps:cNvSpPr txBox="1"/>
                        <wps:spPr>
                          <a:xfrm>
                            <a:off x="4732616" y="160950"/>
                            <a:ext cx="324825" cy="3248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375B5" w:rsidRPr="00C375B5" w:rsidRDefault="00C375B5" w:rsidP="00C375B5">
                              <w:pPr>
                                <w:pStyle w:val="Web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ascii="Palatino Linotype" w:eastAsia="Calibri" w:hAnsi="Palatino Linotype"/>
                                  <w:b/>
                                  <w:bCs/>
                                  <w:sz w:val="22"/>
                                  <w:szCs w:val="22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spcFirstLastPara="0" vert="horz" wrap="square" lIns="136577" tIns="68290" rIns="136577" bIns="6829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Πλαίσιο κειμένου 12"/>
                        <wps:cNvSpPr txBox="1"/>
                        <wps:spPr>
                          <a:xfrm>
                            <a:off x="2161580" y="882157"/>
                            <a:ext cx="386080" cy="3057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C375B5" w:rsidRPr="00C375B5" w:rsidRDefault="00C375B5" w:rsidP="00C375B5">
                              <w:pPr>
                                <w:pStyle w:val="Web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ascii="Palatino Linotype" w:eastAsia="Calibri" w:hAnsi="Palatino Linotype"/>
                                  <w:b/>
                                  <w:bCs/>
                                  <w:sz w:val="22"/>
                                  <w:szCs w:val="22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="horz" wrap="square" lIns="136577" tIns="68290" rIns="136577" bIns="6829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Ευθεία γραμμή σύνδεσης 80"/>
                        <wps:cNvCnPr/>
                        <wps:spPr>
                          <a:xfrm flipV="1">
                            <a:off x="4761191" y="66675"/>
                            <a:ext cx="0" cy="256688"/>
                          </a:xfrm>
                          <a:prstGeom prst="line">
                            <a:avLst/>
                          </a:prstGeom>
                          <a:ln w="381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" name="Ορθογώνιο 81"/>
                        <wps:cNvSpPr/>
                        <wps:spPr>
                          <a:xfrm>
                            <a:off x="4600575" y="19050"/>
                            <a:ext cx="333375" cy="47625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3" name="Εικόνα 83"/>
                          <pic:cNvPicPr>
                            <a:picLocks noChangeAspect="1"/>
                          </pic:cNvPicPr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180000"/>
                            <a:ext cx="3066667" cy="228571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4" name="Εικόνα 84"/>
                          <pic:cNvPicPr>
                            <a:picLocks noChangeAspect="1"/>
                          </pic:cNvPicPr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1927188" y="1206923"/>
                            <a:ext cx="247650" cy="266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5" name="Εικόνα 85"/>
                          <pic:cNvPicPr>
                            <a:picLocks noChangeAspect="1"/>
                          </pic:cNvPicPr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2807197" y="1262818"/>
                            <a:ext cx="266700" cy="2667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id="Καμβάς 60" o:spid="_x0000_s1063" editas="canvas" style="width:453pt;height:230.25pt;mso-position-horizontal-relative:char;mso-position-vertical-relative:line" coordsize="57531,29241" o:gfxdata="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">
                <v:shape id="_x0000_s1064" type="#_x0000_t75" style="position:absolute;width:57531;height:29241;visibility:visible;mso-wrap-style:square">
                  <v:fill o:detectmouseclick="t"/>
                  <v:path o:connecttype="none"/>
                </v:shape>
                <v:shape id="Ισοσκελές τρίγωνο 46" o:spid="_x0000_s1065" type="#_x0000_t5" style="position:absolute;left:30486;top:11324;width:1709;height:1130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vqyMEA&#10;AADbAAAADwAAAGRycy9kb3ducmV2LnhtbESPzYoCMRCE7wu+Q2jBy6IZdREZjeIPrl4dfYBm0vOD&#10;k86QRB3ffiMIeyyq6itque5MIx7kfG1ZwXiUgCDOra65VHC9HIZzED4ga2wsk4IXeVivel9LTLV9&#10;8pkeWShFhLBPUUEVQptK6fOKDPqRbYmjV1hnMETpSqkdPiPcNHKSJDNpsOa4UGFLu4ryW3Y3Cn7D&#10;5vJ9c+V+erK6qAu/y47bTKlBv9ssQATqwn/40z5pBT8zeH+JP0C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J76sjBAAAA2wAAAA8AAAAAAAAAAAAAAAAAmAIAAGRycy9kb3du&#10;cmV2LnhtbFBLBQYAAAAABAAEAPUAAACGAwAAAAA=&#10;" fillcolor="#00b050" strokecolor="#0d0d0d" strokeweight="2pt">
                  <v:textbox inset="3.79381mm,1.89694mm,3.79381mm,1.89694mm"/>
                </v:shape>
                <v:line id="Ευθεία γραμμή σύνδεσης 47" o:spid="_x0000_s1066" style="position:absolute;flip:y;visibility:visible;mso-wrap-style:square" from="3561,5905" to="46005,22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GsocMAAADbAAAADwAAAGRycy9kb3ducmV2LnhtbESPQYvCMBSE78L+h/AWvGmqqLt0jbIs&#10;CoIHscqeH82zqTYvpYla/fVGEDwOM/MNM523thIXanzpWMGgn4Agzp0uuVCw3y173yB8QNZYOSYF&#10;N/Iwn310pphqd+UtXbJQiAhhn6ICE0KdSulzQxZ939XE0Tu4xmKIsimkbvAa4baSwySZSIslxwWD&#10;Nf0Zyk/Z2Sq4m+Xw/7ieSL3YjMcHnS1Om9teqe5n+/sDIlAb3uFXe6UVjL7g+SX+AD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0BrKHDAAAA2wAAAA8AAAAAAAAAAAAA&#10;AAAAoQIAAGRycy9kb3ducmV2LnhtbFBLBQYAAAAABAAEAPkAAACRAwAAAAA=&#10;" strokecolor="#558ed5" strokeweight="4.5pt"/>
                <v:rect id="Ορθογώνιο 48" o:spid="_x0000_s1067" style="position:absolute;top:22530;width:56984;height:65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xZ1sIA&#10;AADbAAAADwAAAGRycy9kb3ducmV2LnhtbERPTWvCQBC9C/6HZQq9mU2LtSFmFSkW04OIaQseh+w0&#10;Cc3OhuyapP++exA8Pt53tp1MKwbqXWNZwVMUgyAurW64UvD1+b5IQDiPrLG1TAr+yMF2M59lmGo7&#10;8pmGwlcihLBLUUHtfZdK6cqaDLrIdsSB+7G9QR9gX0nd4xjCTSuf43glDTYcGmrs6K2m8re4GgXJ&#10;a/G9/+iS/bCkA+UnPl70i1fq8WHarUF4mvxdfHPnWsEyjA1fwg+Qm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XFnWwgAAANsAAAAPAAAAAAAAAAAAAAAAAJgCAABkcnMvZG93&#10;bnJldi54bWxQSwUGAAAAAAQABAD1AAAAhwMAAAAA&#10;" fillcolor="#c4bd97" strokecolor="#0d0d0d" strokeweight="2pt">
                  <v:textbox inset="3.79381mm,1.89694mm,3.79381mm,1.89694mm"/>
                </v:rect>
                <v:shape id="Πλαίσιο κειμένου 12" o:spid="_x0000_s1068" type="#_x0000_t202" style="position:absolute;left:48768;top:10127;width:2561;height:30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YcPsIA&#10;AADbAAAADwAAAGRycy9kb3ducmV2LnhtbESP3WoCMRSE7wu+QziCdzWroJTVKP6CYCn48wCHzenu&#10;1uRk2USNb28KgpfDzHzDTOfRGnGj1teOFQz6GQjiwumaSwXn0/bzC4QPyBqNY1LwIA/zWedjirl2&#10;dz7Q7RhKkSDsc1RQhdDkUvqiIou+7xri5P261mJIsi2lbvGe4NbIYZaNpcWa00KFDa0qKi7Hq1Uw&#10;/rmsv2M0m8Nmb5Z/ZkmPqyelet24mIAIFMM7/GrvtILRAP6/pB8gZ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xhw+wgAAANsAAAAPAAAAAAAAAAAAAAAAAJgCAABkcnMvZG93&#10;bnJldi54bWxQSwUGAAAAAAQABAD1AAAAhwMAAAAA&#10;" filled="f" stroked="f" strokeweight=".5pt">
                  <v:textbox inset="3.79381mm,1.89694mm,3.79381mm,1.89694mm">
                    <w:txbxContent>
                      <w:p w:rsidR="000B3014" w:rsidRPr="000462D5" w:rsidRDefault="000462D5" w:rsidP="000B3014">
                        <w:pPr>
                          <w:pStyle w:val="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Palatino Linotype" w:eastAsia="Calibri" w:hAnsi="Palatino Linotype"/>
                            <w:b/>
                            <w:bCs/>
                            <w:sz w:val="22"/>
                            <w:szCs w:val="22"/>
                          </w:rPr>
                          <w:t>Σ</w:t>
                        </w:r>
                      </w:p>
                    </w:txbxContent>
                  </v:textbox>
                </v:shape>
                <v:oval id="Έλλειψη 52" o:spid="_x0000_s1069" style="position:absolute;left:23834;top:10848;width:2692;height:269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F2j8QA&#10;AADbAAAADwAAAGRycy9kb3ducmV2LnhtbESPQWvCQBSE70L/w/IKvYjZNNRQUlcpRWlPgtHen9nX&#10;bDD7NmQ3Mf77rlDocZiZb5jVZrKtGKn3jWMFz0kKgrhyuuFawem4W7yC8AFZY+uYFNzIw2b9MFth&#10;od2VDzSWoRYRwr5ABSaErpDSV4Ys+sR1xNH7cb3FEGVfS93jNcJtK7M0zaXFhuOCwY4+DFWXcrAK&#10;ys852+12Og8X/bJrs3H/fcsHpZ4ep/c3EIGm8B/+a39pBcsM7l/iD5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hdo/EAAAA2wAAAA8AAAAAAAAAAAAAAAAAmAIAAGRycy9k&#10;b3ducmV2LnhtbFBLBQYAAAAABAAEAPUAAACJAwAAAAA=&#10;" fillcolor="#e46c0a" strokecolor="windowText" strokeweight="2pt">
                  <v:textbox inset="3.79381mm,1.89694mm,3.79381mm,1.89694mm"/>
                </v:oval>
                <v:oval id="Έλλειψη 49" o:spid="_x0000_s1070" style="position:absolute;left:30738;top:11420;width:1077;height:10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/5K8QA&#10;AADbAAAADwAAAGRycy9kb3ducmV2LnhtbESPS4vCQBCE7wv+h6EFbzpRJKxZR1FBfLAHH+thb02m&#10;82AzPSEzavz3jiDssaiqr6jpvDWVuFHjSssKhoMIBHFqdcm5gp/zuv8JwnlkjZVlUvAgB/NZ52OK&#10;ibZ3PtLt5HMRIOwSVFB4XydSurQgg25ga+LgZbYx6INscqkbvAe4qeQoimJpsOSwUGBNq4LSv9PV&#10;KJCH5SjbXeJf3GfZZnGR8cR/o1K9brv4AuGp9f/hd3urFYwn8PoSfoC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zf+SvEAAAA2wAAAA8AAAAAAAAAAAAAAAAAmAIAAGRycy9k&#10;b3ducmV2LnhtbFBLBQYAAAAABAAEAPUAAACJAwAAAAA=&#10;" fillcolor="white [3212]" strokecolor="windowText" strokeweight="2pt">
                  <v:textbox inset="3.79381mm,1.89694mm,3.79381mm,1.89694mm"/>
                </v:oval>
                <v:shape id="Ευθύγραμμο βέλος σύνδεσης 53" o:spid="_x0000_s1071" type="#_x0000_t32" style="position:absolute;left:25242;top:12352;width:0;height:592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F248IAAADbAAAADwAAAGRycy9kb3ducmV2LnhtbESPQWsCMRSE74X+h/AKvdXEakVWo5TC&#10;Vo92Fc+PzXOzuHnZbqKu/94IgsdhZr5h5sveNeJMXag9axgOFAji0puaKw27bf4xBREissHGM2m4&#10;UoDl4vVljpnxF/6jcxErkSAcMtRgY2wzKUNpyWEY+JY4eQffOYxJdpU0HV4S3DXyU6mJdFhzWrDY&#10;0o+l8licnIb9amj7aq3s6PQ/3qrfTR5ol2v9/tZ/z0BE6uMz/GivjYavEdy/pB8gF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JF248IAAADbAAAADwAAAAAAAAAAAAAA&#10;AAChAgAAZHJzL2Rvd25yZXYueG1sUEsFBgAAAAAEAAQA+QAAAJADAAAAAA==&#10;" strokeweight="1.5pt">
                  <v:stroke endarrow="open"/>
                </v:shape>
                <v:shape id="Πλαίσιο κειμένου 12" o:spid="_x0000_s1072" type="#_x0000_t202" style="position:absolute;left:6427;top:19860;width:3862;height:4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0aPcIA&#10;AADbAAAADwAAAGRycy9kb3ducmV2LnhtbESP3WoCMRSE7wu+QziCdzWroJTVKP6CUCn48wCHzenu&#10;1uRk2USNb98IgpfDzHzDTOfRGnGj1teOFQz6GQjiwumaSwXn0/bzC4QPyBqNY1LwIA/zWedjirl2&#10;dz7Q7RhKkSDsc1RQhdDkUvqiIou+7xri5P261mJIsi2lbvGe4NbIYZaNpcWa00KFDa0qKi7Hq1Uw&#10;/rms9zGazWHzbZZ/ZkmPqyelet24mIAIFMM7/GrvtILRCJ5f0g+Qs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/Ro9wgAAANsAAAAPAAAAAAAAAAAAAAAAAJgCAABkcnMvZG93&#10;bnJldi54bWxQSwUGAAAAAAQABAD1AAAAhwMAAAAA&#10;" filled="f" stroked="f" strokeweight=".5pt">
                  <v:textbox inset="3.79381mm,1.89694mm,3.79381mm,1.89694mm">
                    <w:txbxContent>
                      <w:p w:rsidR="000B3014" w:rsidRPr="001423E7" w:rsidRDefault="000B3014" w:rsidP="000B3014">
                        <w:pPr>
                          <w:pStyle w:val="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Palatino Linotype" w:eastAsia="Calibri" w:hAnsi="Palatino Linotype"/>
                            <w:b/>
                            <w:bCs/>
                            <w:sz w:val="22"/>
                            <w:szCs w:val="22"/>
                          </w:rPr>
                          <w:t>φ</w:t>
                        </w:r>
                      </w:p>
                    </w:txbxContent>
                  </v:textbox>
                </v:shape>
                <v:shape id="Ευθύγραμμο βέλος σύνδεσης 56" o:spid="_x0000_s1073" type="#_x0000_t32" style="position:absolute;left:25243;top:12409;width:2215;height:44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BpJsQAAADbAAAADwAAAGRycy9kb3ducmV2LnhtbESPQWvCQBSE74X+h+UVvBTdGDGVmFWK&#10;YFvoSS14fWRfsiHZtyG7jem/7wqFHoeZ+YYp9pPtxEiDbxwrWC4SEMSl0w3XCr4ux/kGhA/IGjvH&#10;pOCHPOx3jw8F5trd+ETjOdQiQtjnqMCE0OdS+tKQRb9wPXH0KjdYDFEOtdQD3iLcdjJNkkxabDgu&#10;GOzpYKhsz99WQZVqWj63V/P+ssbq8LlKx7F7U2r2NL1uQQSawn/4r/2hFawzuH+JP0D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oGkmxAAAANsAAAAPAAAAAAAAAAAA&#10;AAAAAKECAABkcnMvZG93bnJldi54bWxQSwUGAAAAAAQABAD5AAAAkgMAAAAA&#10;">
                  <v:stroke endarrow="open"/>
                </v:shape>
                <v:shape id="Ευθύγραμμο βέλος σύνδεσης 57" o:spid="_x0000_s1074" type="#_x0000_t32" style="position:absolute;left:26132;top:11498;width:4113;height:164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6pw4MIAAADbAAAADwAAAGRycy9kb3ducmV2LnhtbESPW2sCMRSE34X+h3AKfdNE642tUYqw&#10;1Udv+HzYHDdLNyfbTdTtv28Kgo/DzHzDLFadq8WN2lB51jAcKBDEhTcVlxpOx7w/BxEissHaM2n4&#10;pQCr5UtvgZnxd97T7RBLkSAcMtRgY2wyKUNhyWEY+IY4eRffOoxJtqU0Ld4T3NVypNRUOqw4LVhs&#10;aG2p+D5cnYbzZmi7cqvs+/VnfFRfuzzQKdf67bX7/AARqYvP8KO9NRomM/j/kn6AX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6pw4MIAAADbAAAADwAAAAAAAAAAAAAA&#10;AAChAgAAZHJzL2Rvd25yZXYueG1sUEsFBgAAAAAEAAQA+QAAAJADAAAAAA==&#10;" strokeweight="1.5pt">
                  <v:stroke endarrow="open"/>
                </v:shape>
                <v:shape id="Ευθύγραμμο βέλος σύνδεσης 58" o:spid="_x0000_s1075" type="#_x0000_t32" style="position:absolute;left:21615;top:12353;width:3626;height:170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Xkkr4AAADbAAAADwAAAGRycy9kb3ducmV2LnhtbERPy4rCMBTdC/MP4Q6400RHZegYZRA6&#10;uvSF60tzbYrNTaeJWv/eLASXh/OeLztXixu1ofKsYTRUIIgLbyouNRwP+eAbRIjIBmvPpOFBAZaL&#10;j94cM+PvvKPbPpYihXDIUIONscmkDIUlh2HoG+LEnX3rMCbYltK0eE/hrpZjpWbSYcWpwWJDK0vF&#10;ZX91Gk7rke3KjbJf1//JQf1t80DHXOv+Z/f7AyJSF9/il3tjNEzT2PQl/QC5eA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qNeSSvgAAANsAAAAPAAAAAAAAAAAAAAAAAKEC&#10;AABkcnMvZG93bnJldi54bWxQSwUGAAAAAAQABAD5AAAAjAMAAAAA&#10;" strokeweight="1.5pt">
                  <v:stroke endarrow="open"/>
                </v:shape>
                <v:shape id="Ευθύγραμμο βέλος σύνδεσης 59" o:spid="_x0000_s1076" type="#_x0000_t32" style="position:absolute;left:23026;top:7701;width:2218;height:471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Ie/MQAAADbAAAADwAAAGRycy9kb3ducmV2LnhtbESPQWvCQBSE7wX/w/KE3pqNBUsaXUUK&#10;BUEvTaTx+Nx9JsHs2zS7avrvu4VCj8PMfMMs16PtxI0G3zpWMEtSEMTamZZrBYfy/SkD4QOywc4x&#10;KfgmD+vV5GGJuXF3/qBbEWoRIexzVNCE0OdSet2QRZ+4njh6ZzdYDFEOtTQD3iPcdvI5TV+kxZbj&#10;QoM9vTWkL8XVKtDdaffF52x2KX11rPaU6U+7V+pxOm4WIAKN4T/8194aBfNX+P0Sf4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Yh78xAAAANsAAAAPAAAAAAAAAAAA&#10;AAAAAKECAABkcnMvZG93bnJldi54bWxQSwUGAAAAAAQABAD5AAAAkgMAAAAA&#10;">
                  <v:stroke endarrow="open"/>
                </v:shape>
                <v:line id="Ευθεία γραμμή σύνδεσης 61" o:spid="_x0000_s1077" style="position:absolute;flip:y;visibility:visible;mso-wrap-style:square" from="24384,2571" to="46958,11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B5vsEAAADbAAAADwAAAGRycy9kb3ducmV2LnhtbESP0YrCMBRE3xf8h3AF39bUFVSqUYog&#10;KwgLVj/g0lzbYnNTkmirX28WBB+HmTnDrDa9acSdnK8tK5iMExDEhdU1lwrOp933AoQPyBoby6Tg&#10;QR4268HXClNtOz7SPQ+liBD2KSqoQmhTKX1RkUE/ti1x9C7WGQxRulJqh12Em0b+JMlMGqw5LlTY&#10;0rai4prfjIJD3T7+/HM6zzrtkt+F2Wa7a67UaNhnSxCB+vAJv9t7rWA2gf8v8QfI9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sHm+wQAAANsAAAAPAAAAAAAAAAAAAAAA&#10;AKECAABkcnMvZG93bnJldi54bWxQSwUGAAAAAAQABAD5AAAAjwMAAAAA&#10;" strokecolor="#1c1a10 [334]" strokeweight="1pt"/>
                <v:oval id="Έλλειψη 62" o:spid="_x0000_s1078" style="position:absolute;left:46587;top:2572;width:1800;height:1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YJHMIA&#10;AADbAAAADwAAAGRycy9kb3ducmV2LnhtbESPwWrDMBBE74H+g9hCb4kcH0xwrZgSEgghFJr2A7bW&#10;1nJtrYykxO7fV4VAj8PMvGGqeraDuJEPnWMF61UGgrhxuuNWwcf7YbkBESKyxsExKfihAPX2YVFh&#10;qd3Eb3S7xFYkCIcSFZgYx1LK0BiyGFZuJE7el/MWY5K+ldrjlOB2kHmWFdJix2nB4Eg7Q01/uVoF&#10;exN591qcDrZ3efg+ox+m6VOpp8f55RlEpDn+h+/to1ZQ5PD3Jf0Auf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xgkcwgAAANsAAAAPAAAAAAAAAAAAAAAAAJgCAABkcnMvZG93&#10;bnJldi54bWxQSwUGAAAAAAQABAD1AAAAhwMAAAAA&#10;" fillcolor="#4e6128 [1606]" strokecolor="black [3213]" strokeweight="2pt"/>
                <v:line id="Ευθεία γραμμή σύνδεσης 63" o:spid="_x0000_s1079" style="position:absolute;flip:x;visibility:visible;mso-wrap-style:square" from="48383,3472" to="48387,11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oFWsQAAADbAAAADwAAAGRycy9kb3ducmV2LnhtbESPQWvCQBSE70L/w/IK3uqmFUWiq2hB&#10;oje1gnp7Zp9JbPZtzK4a/71bKHgcZuYbZjRpTCluVLvCsoLPTgSCOLW64EzB9mf+MQDhPLLG0jIp&#10;eJCDyfitNcJY2zuv6bbxmQgQdjEqyL2vYildmpNB17EVcfBOtjbog6wzqWu8B7gp5VcU9aXBgsNC&#10;jhV955T+bq5GwWGXnGe90z5JEztbHS92u7ysI6Xa7810CMJT41/h//ZCK+h34e9L+AFy/A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qgVaxAAAANsAAAAPAAAAAAAAAAAA&#10;AAAAAKECAABkcnMvZG93bnJldi54bWxQSwUGAAAAAAQABAD5AAAAkgMAAAAA&#10;" strokecolor="black [3040]" strokeweight="1.5pt"/>
                <v:rect id="Ορθογώνιο 64" o:spid="_x0000_s1080" style="position:absolute;left:47529;top:11038;width:1810;height:15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20FMIA&#10;AADbAAAADwAAAGRycy9kb3ducmV2LnhtbESPQYvCMBSE7wv+h/CEva2pIirVKKKI4l7WKnh9Ns+2&#10;2LyUJGr3328EYY/DzHzDzBatqcWDnK8sK+j3EhDEudUVFwpOx83XBIQPyBpry6Tglzws5p2PGaba&#10;PvlAjywUIkLYp6igDKFJpfR5SQZ9zzbE0btaZzBE6QqpHT4j3NRykCQjabDiuFBiQ6uS8lt2NwpW&#10;nK23u70f2v3lXI/Dz/fJjS9KfXbb5RREoDb8h9/tnVYwGsLrS/wBcv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HbQUwgAAANsAAAAPAAAAAAAAAAAAAAAAAJgCAABkcnMvZG93&#10;bnJldi54bWxQSwUGAAAAAAQABAD1AAAAhwMAAAAA&#10;" fillcolor="#205867 [1608]" strokecolor="black [3213]" strokeweight="2pt"/>
                <v:shape id="Ευθύγραμμο βέλος σύνδεσης 65" o:spid="_x0000_s1081" type="#_x0000_t32" style="position:absolute;left:48380;top:12628;width:0;height:356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sOkMMAAADbAAAADwAAAGRycy9kb3ducmV2LnhtbESPQWsCMRSE74L/IbxCb5q1oMjWKFWo&#10;eKxa0ONz89wsbl62Seru/nsjFHocZuYbZrHqbC3u5EPlWMFknIEgLpyuuFTwffwczUGEiKyxdkwK&#10;egqwWg4HC8y1a3lP90MsRYJwyFGBibHJpQyFIYth7Bri5F2dtxiT9KXUHtsEt7V8y7KZtFhxWjDY&#10;0MZQcTv8WgU//eSyvvTb5qvttyez9udTuz8r9frSfbyDiNTF//Bfe6cVzKbw/JJ+gFw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7DpDDAAAA2wAAAA8AAAAAAAAAAAAA&#10;AAAAoQIAAGRycy9kb3ducmV2LnhtbFBLBQYAAAAABAAEAPkAAACRAwAAAAA=&#10;" strokecolor="black [3040]" strokeweight="1.5pt">
                  <v:stroke endarrow="open"/>
                </v:shape>
                <v:shape id="Ευθύγραμμο βέλος σύνδεσης 67" o:spid="_x0000_s1082" type="#_x0000_t32" style="position:absolute;left:48383;top:7700;width:0;height:314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U1fMMAAADbAAAADwAAAGRycy9kb3ducmV2LnhtbESPQWsCMRSE7wX/Q3gFbzWrB1u2RqmC&#10;4lFtQY/Pzetm6eZlTaK7++9NQfA4zMw3zGzR2VrcyIfKsYLxKANBXDhdcang53v99gEiRGSNtWNS&#10;0FOAxXzwMsNcu5b3dDvEUiQIhxwVmBibXMpQGLIYRq4hTt6v8xZjkr6U2mOb4LaWkyybSosVpwWD&#10;Da0MFX+Hq1Vw6cfn5bnfNLu23xzN0p+O7f6k1PC1+/oEEamLz/CjvdUKpu/w/yX9ADm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7lNXzDAAAA2wAAAA8AAAAAAAAAAAAA&#10;AAAAoQIAAGRycy9kb3ducmV2LnhtbFBLBQYAAAAABAAEAPkAAACRAwAAAAA=&#10;" strokecolor="black [3040]" strokeweight="1.5pt">
                  <v:stroke endarrow="open"/>
                </v:shape>
                <v:shape id="Εικόνα 69" o:spid="_x0000_s1083" type="#_x0000_t75" style="position:absolute;left:49050;top:7451;width:1810;height:26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curdPGAAAA2wAAAA8AAABkcnMvZG93bnJldi54bWxEj0FrwkAUhO9C/8PyCr0E3diitWk2okJR&#10;oaVoC14f2dckNPs2ZNcY/70rCB6HmW+GSee9qUVHrassKxiPYhDEudUVFwp+fz6GMxDOI2usLZOC&#10;MzmYZw+DFBNtT7yjbu8LEUrYJaig9L5JpHR5SQbdyDbEwfuzrUEfZFtI3eIplJtaPsfxVBqsOCyU&#10;2NCqpPx/fzQKpt+z6GXtoqWZfI4Pr1/ddhMdtko9PfaLdxCeen8P3+iNDtwbXL+EHyCzC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Fy6t08YAAADbAAAADwAAAAAAAAAAAAAA&#10;AACfAgAAZHJzL2Rvd25yZXYueG1sUEsFBgAAAAAEAAQA9wAAAJIDAAAAAA==&#10;">
                  <v:imagedata r:id="rId74" o:title=""/>
                  <v:path arrowok="t"/>
                </v:shape>
                <v:shape id="Εικόνα 70" o:spid="_x0000_s1084" type="#_x0000_t75" style="position:absolute;left:48764;top:14243;width:3810;height:26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CGdunAAAAA2wAAAA8AAABkcnMvZG93bnJldi54bWxET8uKwjAU3Q/4D+EKbkTTERy1mhYZHJBB&#10;8O360lzbYnNTmox2/t4sBJeH816kranEnRpXWlbwOYxAEGdWl5wrOB1/BlMQziNrrCyTgn9ykCad&#10;jwXG2j54T/eDz0UIYRejgsL7OpbSZQUZdENbEwfuahuDPsAml7rBRwg3lRxF0Zc0WHJoKLCm74Ky&#10;2+HPKNiOVtHlzCfsb8azXy/7bie3G6V63XY5B+Gp9W/xy73WCiZhffgSfoBMng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oIZ26cAAAADbAAAADwAAAAAAAAAAAAAAAACfAgAA&#10;ZHJzL2Rvd25yZXYueG1sUEsFBgAAAAAEAAQA9wAAAIwDAAAAAA==&#10;">
                  <v:imagedata r:id="rId75" o:title=""/>
                  <v:path arrowok="t"/>
                </v:shape>
                <v:shape id="Ευθύγραμμο βέλος σύνδεσης 72" o:spid="_x0000_s1085" type="#_x0000_t32" style="position:absolute;left:48383;top:3472;width:0;height:31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FZ2sEAAADbAAAADwAAAGRycy9kb3ducmV2LnhtbESPzarCMBSE94LvEI7gRjTVhVerUVS8&#10;6NK/Bzg0x7banJQkan37G0G4y2FmvmHmy8ZU4knOl5YVDAcJCOLM6pJzBZfzb38CwgdkjZVlUvAm&#10;D8tFuzXHVNsXH+l5CrmIEPYpKihCqFMpfVaQQT+wNXH0rtYZDFG6XGqHrwg3lRwlyVgaLDkuFFjT&#10;pqDsfnoYBbR/a7vb1ptbLy/d4XBcN9fpWqlup1nNQARqwn/4295rBT8j+HyJP0A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4VnawQAAANsAAAAPAAAAAAAAAAAAAAAA&#10;AKECAABkcnMvZG93bnJldi54bWxQSwUGAAAAAAQABAD5AAAAjwMAAAAA&#10;" strokecolor="black [3040]" strokeweight="1.5pt">
                  <v:stroke endarrow="open"/>
                </v:shape>
                <v:shape id="Εικόνα 73" o:spid="_x0000_s1086" type="#_x0000_t75" style="position:absolute;left:48764;top:3991;width:2191;height:26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LHms7CAAAA2wAAAA8AAABkcnMvZG93bnJldi54bWxEj0GLwjAUhO+C/yE8wZumVVmlGkUEF2+y&#10;Koq3R/Nsis1LabK1++83wsIeh5n5hlltOluJlhpfOlaQjhMQxLnTJRcKLuf9aAHCB2SNlWNS8EMe&#10;Nut+b4WZdi/+ovYUChEh7DNUYEKoMyl9bsiiH7uaOHoP11gMUTaF1A2+ItxWcpIkH9JiyXHBYE07&#10;Q/nz9G0V1MF/bq/zI6WJvpnZtN3b4z1VajjotksQgbrwH/5rH7SC+RTeX+IPkOt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yx5rOwgAAANsAAAAPAAAAAAAAAAAAAAAAAJ8C&#10;AABkcnMvZG93bnJldi54bWxQSwUGAAAAAAQABAD3AAAAjgMAAAAA&#10;">
                  <v:imagedata r:id="rId76" o:title=""/>
                  <v:path arrowok="t"/>
                </v:shape>
                <v:shape id="Εικόνα 74" o:spid="_x0000_s1087" type="#_x0000_t75" style="position:absolute;left:43182;top:3652;width:2381;height:26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r4c+HFAAAA2wAAAA8AAABkcnMvZG93bnJldi54bWxEj8FqwzAQRO+F/IPYQG+NnGDcxI0SjKHQ&#10;Q6E4ySHHxdrYptZKWGps9+urQqHHYWbeMPvjZHpxp8F3lhWsVwkI4trqjhsFl/Pr0xaED8gae8uk&#10;YCYPx8PiYY+5tiNXdD+FRkQI+xwVtCG4XEpft2TQr6wjjt7NDgZDlEMj9YBjhJtebpIkkwY7jgst&#10;Oipbqj9PX0ZB5Vyym4uPrC6376b4Lq/NPKVKPS6n4gVEoCn8h//ab1rBcwq/X+IPkIc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K+HPhxQAAANsAAAAPAAAAAAAAAAAAAAAA&#10;AJ8CAABkcnMvZG93bnJldi54bWxQSwUGAAAAAAQABAD3AAAAkQMAAAAA&#10;">
                  <v:imagedata r:id="rId77" o:title=""/>
                  <v:path arrowok="t"/>
                </v:shape>
                <v:shape id="Εικόνα 75" o:spid="_x0000_s1088" type="#_x0000_t75" style="position:absolute;left:26525;top:6798;width:2000;height:26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WUBTPGAAAA2wAAAA8AAABkcnMvZG93bnJldi54bWxEj91qAjEUhO+FvkM4hd65WW2rshpFBKFI&#10;i9Qf9PK4Oe4u3Zxsk1S3b28KBS+HmfmGmcxaU4sLOV9ZVtBLUhDEudUVFwp222V3BMIHZI21ZVLw&#10;Sx5m04fOBDNtr/xJl00oRISwz1BBGUKTSenzkgz6xDbE0TtbZzBE6QqpHV4j3NSyn6YDabDiuFBi&#10;Q4uS8q/Nj1EwqLaH8/u+v1g/u1PxMv/4Xh6blVJPj+18DCJQG+7h//abVjB8hb8v8QfI6Q0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RZQFM8YAAADbAAAADwAAAAAAAAAAAAAA&#10;AACfAgAAZHJzL2Rvd25yZXYueG1sUEsFBgAAAAAEAAQA9wAAAJIDAAAAAA==&#10;">
                  <v:imagedata r:id="rId78" o:title=""/>
                  <v:path arrowok="t"/>
                </v:shape>
                <v:shape id="Ευθύγραμμο βέλος σύνδεσης 76" o:spid="_x0000_s1089" type="#_x0000_t32" style="position:absolute;left:43148;top:2835;width:3702;height:115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AGOsMAAADbAAAADwAAAGRycy9kb3ducmV2LnhtbESPQWsCMRSE7wX/Q3gFbzWrB1u2RqmC&#10;4lFtQY/Pzetm6eZlTaK7++9NQfA4zMw3zGzR2VrcyIfKsYLxKANBXDhdcang53v99gEiRGSNtWNS&#10;0FOAxXzwMsNcu5b3dDvEUiQIhxwVmBibXMpQGLIYRq4hTt6v8xZjkr6U2mOb4LaWkyybSosVpwWD&#10;Da0MFX+Hq1Vw6cfn5bnfNLu23xzN0p+O7f6k1PC1+/oEEamLz/CjvdUK3qfw/yX9ADm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RwBjrDAAAA2wAAAA8AAAAAAAAAAAAA&#10;AAAAoQIAAGRycy9kb3ducmV2LnhtbFBLBQYAAAAABAAEAPkAAACRAwAAAAA=&#10;" strokecolor="black [3040]" strokeweight="1.5pt">
                  <v:stroke endarrow="open"/>
                </v:shape>
                <v:shape id="Ευθύγραμμο βέλος σύνδεσης 77" o:spid="_x0000_s1090" type="#_x0000_t32" style="position:absolute;left:24609;top:9399;width:4156;height:155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yjocMAAADbAAAADwAAAGRycy9kb3ducmV2LnhtbESPQWsCMRSE74L/IbxCb5q1B5WtUapQ&#10;8Vi1oMfn5rlZ3Lxsk9Td/fdGKPQ4zMw3zGLV2VrcyYfKsYLJOANBXDhdcang+/g5moMIEVlj7ZgU&#10;9BRgtRwOFphr1/Ke7odYigThkKMCE2OTSxkKQxbD2DXEybs6bzEm6UupPbYJbmv5lmVTabHitGCw&#10;oY2h4nb4tQp++sllfem3zVfbb09m7c+ndn9W6vWl+3gHEamL/+G/9k4rmM3g+SX9AL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8o6HDAAAA2wAAAA8AAAAAAAAAAAAA&#10;AAAAoQIAAGRycy9kb3ducmV2LnhtbFBLBQYAAAAABAAEAPkAAACRAwAAAAA=&#10;" strokecolor="black [3040]" strokeweight="1.5pt">
                  <v:stroke endarrow="open"/>
                </v:shape>
                <v:shape id="Πλαίσιο κειμένου 12" o:spid="_x0000_s1091" type="#_x0000_t202" style="position:absolute;left:47326;top:1609;width:3248;height:3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npw8EA&#10;AADbAAAADwAAAGRycy9kb3ducmV2LnhtbERP3WrCMBS+F/YO4Qx2Z9N50UlnlLkpDBxC6x7g0Jy1&#10;nclJaaKNb28uBrv8+P5Xm2iNuNLoe8cKnrMcBHHjdM+tgu/Tfr4E4QOyRuOYFNzIw2b9MFthqd3E&#10;FV3r0IoUwr5EBV0IQymlbzqy6DM3ECfux40WQ4JjK/WIUwq3Ri7yvJAWe04NHQ703lFzri9WQXE8&#10;f3zFaHbV7mC2v2ZLt4snpZ4e49sriEAx/Iv/3J9awUsam76kHy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BJ6cPBAAAA2wAAAA8AAAAAAAAAAAAAAAAAmAIAAGRycy9kb3du&#10;cmV2LnhtbFBLBQYAAAAABAAEAPUAAACGAwAAAAA=&#10;" filled="f" stroked="f" strokeweight=".5pt">
                  <v:textbox inset="3.79381mm,1.89694mm,3.79381mm,1.89694mm">
                    <w:txbxContent>
                      <w:p w:rsidR="00C375B5" w:rsidRPr="00C375B5" w:rsidRDefault="00C375B5" w:rsidP="00C375B5">
                        <w:pPr>
                          <w:pStyle w:val="Web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>
                          <w:rPr>
                            <w:rFonts w:ascii="Palatino Linotype" w:eastAsia="Calibri" w:hAnsi="Palatino Linotype"/>
                            <w:b/>
                            <w:bCs/>
                            <w:sz w:val="22"/>
                            <w:szCs w:val="22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Πλαίσιο κειμένου 12" o:spid="_x0000_s1092" type="#_x0000_t202" style="position:absolute;left:21615;top:8821;width:3861;height:30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VMWMMA&#10;AADbAAAADwAAAGRycy9kb3ducmV2LnhtbESP3WoCMRSE7wu+QziCdzWrF9pujeJfoaAIa/sAh83p&#10;7tbkZNlEjW9vBKGXw8x8w8wW0Rpxoc43jhWMhhkI4tLphisFP9+fr28gfEDWaByTght5WMx7LzPM&#10;tbtyQZdjqESCsM9RQR1Cm0vpy5os+qFriZP36zqLIcmukrrDa4JbI8dZNpEWG04LNba0rqk8Hc9W&#10;weRw2uxjNNtiuzOrP7Oi29mTUoN+XH6ACBTDf/jZ/tIKpu/w+JJ+gJ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wVMWMMAAADbAAAADwAAAAAAAAAAAAAAAACYAgAAZHJzL2Rv&#10;d25yZXYueG1sUEsFBgAAAAAEAAQA9QAAAIgDAAAAAA==&#10;" filled="f" stroked="f" strokeweight=".5pt">
                  <v:textbox inset="3.79381mm,1.89694mm,3.79381mm,1.89694mm">
                    <w:txbxContent>
                      <w:p w:rsidR="00C375B5" w:rsidRPr="00C375B5" w:rsidRDefault="00C375B5" w:rsidP="00C375B5">
                        <w:pPr>
                          <w:pStyle w:val="Web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>
                          <w:rPr>
                            <w:rFonts w:ascii="Palatino Linotype" w:eastAsia="Calibri" w:hAnsi="Palatino Linotype"/>
                            <w:b/>
                            <w:bCs/>
                            <w:sz w:val="22"/>
                            <w:szCs w:val="22"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line id="Ευθεία γραμμή σύνδεσης 80" o:spid="_x0000_s1093" style="position:absolute;flip:y;visibility:visible;mso-wrap-style:square" from="47611,666" to="47611,3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DyeMEAAADbAAAADwAAAGRycy9kb3ducmV2LnhtbERPz2vCMBS+D/wfwhN2m2kHk1KNImLL&#10;GCjY7eLt0TzbYvNSkqzt/vvlMNjx4/u93c+mFyM531lWkK4SEMS11R03Cr4+i5cMhA/IGnvLpOCH&#10;POx3i6ct5tpOfKWxCo2IIexzVNCGMORS+rolg35lB+LI3a0zGCJ0jdQOpxhuevmaJGtpsOPY0OJA&#10;x5bqR/VtFJRSVi5L50eZ1OdLNX68Ff3pptTzcj5sQASaw7/4z/2uFWRxffwSf4Dc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MPJ4wQAAANsAAAAPAAAAAAAAAAAAAAAA&#10;AKECAABkcnMvZG93bnJldi54bWxQSwUGAAAAAAQABAD5AAAAjwMAAAAA&#10;" strokecolor="black [3040]" strokeweight="3pt"/>
                <v:rect id="Ορθογώνιο 81" o:spid="_x0000_s1094" style="position:absolute;left:46005;top:190;width:3334;height:4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HalMMA&#10;AADbAAAADwAAAGRycy9kb3ducmV2LnhtbESPQWvCQBSE7wX/w/IEb3VjwCLRVURJ6cnS6MXbI/vM&#10;RrNvQ3Y18d+7hUKPw8x8w6w2g23EgzpfO1YwmyYgiEuna64UnI75+wKED8gaG8ek4EkeNuvR2woz&#10;7Xr+oUcRKhEh7DNUYEJoMyl9aciin7qWOHoX11kMUXaV1B32EW4bmSbJh7RYc1ww2NLOUHkr7lbB&#10;92WXumo+z4vikPbm/Hnle75XajIetksQgYbwH/5rf2kFixn8fok/QK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4HalMMAAADbAAAADwAAAAAAAAAAAAAAAACYAgAAZHJzL2Rv&#10;d25yZXYueG1sUEsFBgAAAAAEAAQA9QAAAIgDAAAAAA==&#10;" fillcolor="#938953 [1614]" strokecolor="black [3213]" strokeweight="2pt"/>
                <v:shape id="Εικόνα 83" o:spid="_x0000_s1095" type="#_x0000_t75" style="position:absolute;left:1800;top:1800;width:30666;height:22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LHOeXDAAAA2wAAAA8AAABkcnMvZG93bnJldi54bWxEj91qwkAUhO+FvsNyCr3TTVtQia5iK9Ii&#10;gvjzAIfsMQlmz8bdNYlv7wqCl8PMfMNM552pREPOl5YVfA4SEMSZ1SXnCo6HVX8MwgdkjZVlUnAj&#10;D/PZW2+KqbYt76jZh1xECPsUFRQh1KmUPivIoB/Ymjh6J+sMhihdLrXDNsJNJb+SZCgNlhwXCqzp&#10;t6DsvL8aBVgt7cWNNvV69cO3Ky6bv0u7VerjvVtMQATqwiv8bP9rBeNveHyJP0DO7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sc55cMAAADbAAAADwAAAAAAAAAAAAAAAACf&#10;AgAAZHJzL2Rvd25yZXYueG1sUEsFBgAAAAAEAAQA9wAAAI8DAAAAAA==&#10;">
                  <v:imagedata r:id="rId79" o:title=""/>
                  <v:path arrowok="t"/>
                </v:shape>
                <v:shape id="Εικόνα 84" o:spid="_x0000_s1096" type="#_x0000_t75" style="position:absolute;left:19271;top:12069;width:2477;height:26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7dc3rDAAAA2wAAAA8AAABkcnMvZG93bnJldi54bWxEj0GLwjAUhO+C/yE8wZumyiJajaKCsIey&#10;rNXd86N5tsXmpTSxrf/eLCx4HGbmG2az600lWmpcaVnBbBqBIM6sLjlXcL2cJksQziNrrCyTgic5&#10;2G2Hgw3G2nZ8pjb1uQgQdjEqKLyvYyldVpBBN7U1cfButjHog2xyqRvsAtxUch5FC2mw5LBQYE3H&#10;grJ7+jAKfq6He7f//p2tvhapuSVtYpJnotR41O/XIDz1/h3+b39qBcsP+PsSfoDcv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zt1zesMAAADbAAAADwAAAAAAAAAAAAAAAACf&#10;AgAAZHJzL2Rvd25yZXYueG1sUEsFBgAAAAAEAAQA9wAAAI8DAAAAAA==&#10;">
                  <v:imagedata r:id="rId80" o:title=""/>
                  <v:path arrowok="t"/>
                </v:shape>
                <v:shape id="Εικόνα 85" o:spid="_x0000_s1097" type="#_x0000_t75" style="position:absolute;left:28071;top:12628;width:2667;height:26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Yo9u7GAAAA2wAAAA8AAABkcnMvZG93bnJldi54bWxEj09rwkAUxO+FfoflCb3VjQFbSd2ItAR6&#10;KlSN0Nsj+/JHs29DdhOjn75bKHgcZuY3zHozmVaM1LvGsoLFPAJBXFjdcKXgsM+eVyCcR9bYWiYF&#10;V3KwSR8f1phoe+FvGne+EgHCLkEFtfddIqUrajLo5rYjDl5pe4M+yL6SusdLgJtWxlH0Ig02HBZq&#10;7Oi9puK8G4yC1yxvF9PydsyjIc5L9/Wx/ylOSj3Npu0bCE+Tv4f/259awWoJf1/CD5DpL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Fij27sYAAADbAAAADwAAAAAAAAAAAAAA&#10;AACfAgAAZHJzL2Rvd25yZXYueG1sUEsFBgAAAAAEAAQA9wAAAJIDAAAAAA==&#10;">
                  <v:imagedata r:id="rId81" o:title=""/>
                  <v:path arrowok="t"/>
                </v:shape>
                <w10:anchorlock/>
              </v:group>
            </w:pict>
          </mc:Fallback>
        </mc:AlternateContent>
      </w:r>
    </w:p>
    <w:p w:rsidR="000B3014" w:rsidRDefault="000B3014" w:rsidP="00A255F1">
      <w:pPr>
        <w:spacing w:after="0" w:line="240" w:lineRule="auto"/>
        <w:ind w:left="-709" w:right="-483" w:firstLine="283"/>
        <w:rPr>
          <w:rFonts w:ascii="Palatino Linotype" w:eastAsiaTheme="minorEastAsia" w:hAnsi="Palatino Linotype"/>
          <w:b/>
        </w:rPr>
      </w:pPr>
    </w:p>
    <w:p w:rsidR="004022B0" w:rsidRPr="004022B0" w:rsidRDefault="004022B0" w:rsidP="00A255F1">
      <w:pPr>
        <w:spacing w:after="0" w:line="240" w:lineRule="auto"/>
        <w:ind w:left="-709" w:right="-483" w:firstLine="283"/>
        <w:rPr>
          <w:rFonts w:ascii="Palatino Linotype" w:eastAsiaTheme="minorEastAsia" w:hAnsi="Palatino Linotype"/>
        </w:rPr>
      </w:pPr>
      <w:r>
        <w:rPr>
          <w:rFonts w:ascii="Palatino Linotype" w:eastAsiaTheme="minorEastAsia" w:hAnsi="Palatino Linotype"/>
        </w:rPr>
        <w:t xml:space="preserve">Για την </w:t>
      </w:r>
      <w:r w:rsidRPr="004C3234">
        <w:rPr>
          <w:rFonts w:ascii="Palatino Linotype" w:eastAsiaTheme="minorEastAsia" w:hAnsi="Palatino Linotype"/>
        </w:rPr>
        <w:t xml:space="preserve"> </w:t>
      </w:r>
      <w:r>
        <w:rPr>
          <w:rFonts w:ascii="Palatino Linotype" w:eastAsiaTheme="minorEastAsia" w:hAnsi="Palatino Linotype"/>
        </w:rPr>
        <w:t xml:space="preserve">μεταφορική </w:t>
      </w:r>
      <w:r>
        <w:rPr>
          <w:rFonts w:ascii="Palatino Linotype" w:eastAsiaTheme="minorEastAsia" w:hAnsi="Palatino Linotype"/>
        </w:rPr>
        <w:t>κίνηση</w:t>
      </w:r>
      <w:r>
        <w:rPr>
          <w:rFonts w:ascii="Palatino Linotype" w:eastAsiaTheme="minorEastAsia" w:hAnsi="Palatino Linotype"/>
        </w:rPr>
        <w:t xml:space="preserve"> του</w:t>
      </w:r>
      <w:r>
        <w:rPr>
          <w:rFonts w:ascii="Palatino Linotype" w:eastAsiaTheme="minorEastAsia" w:hAnsi="Palatino Linotype"/>
        </w:rPr>
        <w:t xml:space="preserve"> Σ: </w:t>
      </w:r>
      <w:r w:rsidRPr="004C3234">
        <w:rPr>
          <w:rFonts w:ascii="Palatino Linotype" w:eastAsiaTheme="minorEastAsia" w:hAnsi="Palatino Linotype"/>
          <w:position w:val="-12"/>
        </w:rPr>
        <w:object w:dxaOrig="3519" w:dyaOrig="340">
          <v:shape id="_x0000_i1042" type="#_x0000_t75" style="width:176.25pt;height:17.25pt" o:ole="">
            <v:imagedata r:id="rId93" o:title=""/>
          </v:shape>
          <o:OLEObject Type="Embed" ProgID="Equation.DSMT4" ShapeID="_x0000_i1042" DrawAspect="Content" ObjectID="_1621934716" r:id="rId94"/>
        </w:object>
      </w:r>
    </w:p>
    <w:p w:rsidR="00EF1C2A" w:rsidRDefault="004022B0" w:rsidP="00A255F1">
      <w:pPr>
        <w:spacing w:after="0" w:line="240" w:lineRule="auto"/>
        <w:ind w:left="-426" w:right="-483"/>
        <w:rPr>
          <w:rFonts w:ascii="Palatino Linotype" w:eastAsiaTheme="minorEastAsia" w:hAnsi="Palatino Linotype"/>
        </w:rPr>
      </w:pPr>
      <w:r>
        <w:rPr>
          <w:rFonts w:ascii="Palatino Linotype" w:eastAsiaTheme="minorEastAsia" w:hAnsi="Palatino Linotype"/>
        </w:rPr>
        <w:lastRenderedPageBreak/>
        <w:t xml:space="preserve">Για την </w:t>
      </w:r>
      <w:r w:rsidRPr="004C3234">
        <w:rPr>
          <w:rFonts w:ascii="Palatino Linotype" w:eastAsiaTheme="minorEastAsia" w:hAnsi="Palatino Linotype"/>
        </w:rPr>
        <w:t xml:space="preserve"> </w:t>
      </w:r>
      <w:r>
        <w:rPr>
          <w:rFonts w:ascii="Palatino Linotype" w:eastAsiaTheme="minorEastAsia" w:hAnsi="Palatino Linotype"/>
        </w:rPr>
        <w:t xml:space="preserve">στροφική </w:t>
      </w:r>
      <w:r>
        <w:rPr>
          <w:rFonts w:ascii="Palatino Linotype" w:eastAsiaTheme="minorEastAsia" w:hAnsi="Palatino Linotype"/>
        </w:rPr>
        <w:t>κίνηση</w:t>
      </w:r>
      <w:r>
        <w:rPr>
          <w:rFonts w:ascii="Palatino Linotype" w:eastAsiaTheme="minorEastAsia" w:hAnsi="Palatino Linotype"/>
        </w:rPr>
        <w:t xml:space="preserve"> της τροχαλίας</w:t>
      </w:r>
      <w:r>
        <w:rPr>
          <w:rFonts w:ascii="Palatino Linotype" w:eastAsiaTheme="minorEastAsia" w:hAnsi="Palatino Linotype"/>
        </w:rPr>
        <w:t>:</w:t>
      </w:r>
      <w:r w:rsidR="00A255F1" w:rsidRPr="00A255F1">
        <w:rPr>
          <w:rFonts w:ascii="Palatino Linotype" w:eastAsiaTheme="minorEastAsia" w:hAnsi="Palatino Linotype"/>
        </w:rPr>
        <w:t xml:space="preserve">   </w:t>
      </w:r>
      <w:r w:rsidR="00A255F1" w:rsidRPr="00A255F1">
        <w:rPr>
          <w:rFonts w:ascii="Palatino Linotype" w:eastAsiaTheme="minorEastAsia" w:hAnsi="Palatino Linotype"/>
          <w:position w:val="-22"/>
        </w:rPr>
        <w:object w:dxaOrig="6920" w:dyaOrig="580">
          <v:shape id="_x0000_i1043" type="#_x0000_t75" style="width:345.75pt;height:29.25pt" o:ole="">
            <v:imagedata r:id="rId95" o:title=""/>
          </v:shape>
          <o:OLEObject Type="Embed" ProgID="Equation.DSMT4" ShapeID="_x0000_i1043" DrawAspect="Content" ObjectID="_1621934717" r:id="rId96"/>
        </w:object>
      </w:r>
    </w:p>
    <w:p w:rsidR="00A255F1" w:rsidRPr="00A255F1" w:rsidRDefault="00A255F1" w:rsidP="00A255F1">
      <w:pPr>
        <w:spacing w:after="0" w:line="240" w:lineRule="auto"/>
        <w:ind w:left="-426" w:right="-483"/>
        <w:rPr>
          <w:rFonts w:ascii="Palatino Linotype" w:hAnsi="Palatino Linotype"/>
          <w:i/>
        </w:rPr>
      </w:pPr>
      <w:r>
        <w:rPr>
          <w:rFonts w:ascii="Palatino Linotype" w:eastAsiaTheme="minorEastAsia" w:hAnsi="Palatino Linotype"/>
        </w:rPr>
        <w:t xml:space="preserve">Για την </w:t>
      </w:r>
      <w:r w:rsidRPr="004C3234">
        <w:rPr>
          <w:rFonts w:ascii="Palatino Linotype" w:eastAsiaTheme="minorEastAsia" w:hAnsi="Palatino Linotype"/>
        </w:rPr>
        <w:t xml:space="preserve"> </w:t>
      </w:r>
      <w:r>
        <w:rPr>
          <w:rFonts w:ascii="Palatino Linotype" w:eastAsiaTheme="minorEastAsia" w:hAnsi="Palatino Linotype"/>
        </w:rPr>
        <w:t xml:space="preserve">μεταφορική </w:t>
      </w:r>
      <w:r>
        <w:rPr>
          <w:rFonts w:ascii="Palatino Linotype" w:eastAsiaTheme="minorEastAsia" w:hAnsi="Palatino Linotype"/>
        </w:rPr>
        <w:t>κίνηση</w:t>
      </w:r>
      <w:r>
        <w:rPr>
          <w:rFonts w:ascii="Palatino Linotype" w:eastAsiaTheme="minorEastAsia" w:hAnsi="Palatino Linotype"/>
        </w:rPr>
        <w:t xml:space="preserve"> του κυλίνδρου</w:t>
      </w:r>
      <w:r>
        <w:rPr>
          <w:rFonts w:ascii="Palatino Linotype" w:eastAsiaTheme="minorEastAsia" w:hAnsi="Palatino Linotype"/>
        </w:rPr>
        <w:t>:</w:t>
      </w:r>
      <w:r w:rsidRPr="00A255F1">
        <w:rPr>
          <w:rFonts w:ascii="Palatino Linotype" w:eastAsiaTheme="minorEastAsia" w:hAnsi="Palatino Linotype"/>
        </w:rPr>
        <w:t xml:space="preserve"> </w:t>
      </w:r>
      <w:r w:rsidRPr="004C3234">
        <w:rPr>
          <w:rFonts w:ascii="Palatino Linotype" w:eastAsiaTheme="minorEastAsia" w:hAnsi="Palatino Linotype"/>
          <w:position w:val="-12"/>
        </w:rPr>
        <w:object w:dxaOrig="4920" w:dyaOrig="340">
          <v:shape id="_x0000_i1044" type="#_x0000_t75" style="width:246pt;height:17.25pt" o:ole="">
            <v:imagedata r:id="rId97" o:title=""/>
          </v:shape>
          <o:OLEObject Type="Embed" ProgID="Equation.DSMT4" ShapeID="_x0000_i1044" DrawAspect="Content" ObjectID="_1621934718" r:id="rId98"/>
        </w:object>
      </w:r>
      <w:r w:rsidRPr="00A255F1">
        <w:rPr>
          <w:rFonts w:ascii="Palatino Linotype" w:eastAsiaTheme="minorEastAsia" w:hAnsi="Palatino Linotype"/>
        </w:rPr>
        <w:t xml:space="preserve"> </w:t>
      </w:r>
      <w:r>
        <w:rPr>
          <w:rFonts w:ascii="Palatino Linotype" w:eastAsiaTheme="minorEastAsia" w:hAnsi="Palatino Linotype"/>
        </w:rPr>
        <w:t>και για την στροφική του κίνηση:</w:t>
      </w:r>
      <w:r w:rsidRPr="00A255F1">
        <w:rPr>
          <w:rFonts w:ascii="Palatino Linotype" w:eastAsiaTheme="minorEastAsia" w:hAnsi="Palatino Linotype"/>
        </w:rPr>
        <w:t xml:space="preserve"> </w:t>
      </w:r>
      <w:r w:rsidRPr="00A255F1">
        <w:rPr>
          <w:rFonts w:ascii="Palatino Linotype" w:eastAsiaTheme="minorEastAsia" w:hAnsi="Palatino Linotype"/>
          <w:position w:val="-22"/>
        </w:rPr>
        <w:object w:dxaOrig="7640" w:dyaOrig="580">
          <v:shape id="_x0000_i1045" type="#_x0000_t75" style="width:381.75pt;height:29.25pt" o:ole="">
            <v:imagedata r:id="rId99" o:title=""/>
          </v:shape>
          <o:OLEObject Type="Embed" ProgID="Equation.DSMT4" ShapeID="_x0000_i1045" DrawAspect="Content" ObjectID="_1621934719" r:id="rId100"/>
        </w:object>
      </w:r>
    </w:p>
    <w:p w:rsidR="009A6B2B" w:rsidRPr="009A6B2B" w:rsidRDefault="009A6B2B" w:rsidP="004022B0">
      <w:pPr>
        <w:spacing w:line="240" w:lineRule="auto"/>
        <w:ind w:left="-709" w:right="-483" w:firstLine="283"/>
        <w:rPr>
          <w:rFonts w:ascii="Palatino Linotype" w:hAnsi="Palatino Linotype"/>
        </w:rPr>
      </w:pPr>
      <w:r w:rsidRPr="009A6B2B">
        <w:rPr>
          <w:rFonts w:ascii="Palatino Linotype" w:hAnsi="Palatino Linotype"/>
        </w:rPr>
        <w:t>Έχουμε:</w:t>
      </w:r>
    </w:p>
    <w:p w:rsidR="00EF1C2A" w:rsidRDefault="007C464E" w:rsidP="004022B0">
      <w:pPr>
        <w:spacing w:line="240" w:lineRule="auto"/>
        <w:ind w:left="-709" w:right="-483" w:firstLine="283"/>
        <w:rPr>
          <w:lang w:val="en-US"/>
        </w:rPr>
      </w:pPr>
      <w:r w:rsidRPr="00160556">
        <w:rPr>
          <w:position w:val="-12"/>
        </w:rPr>
        <w:object w:dxaOrig="4599" w:dyaOrig="340">
          <v:shape id="_x0000_i1048" type="#_x0000_t75" style="width:230.25pt;height:17.25pt" o:ole="">
            <v:imagedata r:id="rId101" o:title=""/>
          </v:shape>
          <o:OLEObject Type="Embed" ProgID="Equation.DSMT4" ShapeID="_x0000_i1048" DrawAspect="Content" ObjectID="_1621934720" r:id="rId102"/>
        </w:object>
      </w:r>
    </w:p>
    <w:p w:rsidR="009A6B2B" w:rsidRDefault="007C464E" w:rsidP="004022B0">
      <w:pPr>
        <w:spacing w:line="240" w:lineRule="auto"/>
        <w:ind w:left="-709" w:right="-483" w:firstLine="283"/>
        <w:rPr>
          <w:lang w:val="en-US"/>
        </w:rPr>
      </w:pPr>
      <w:r w:rsidRPr="00160556">
        <w:rPr>
          <w:position w:val="-22"/>
        </w:rPr>
        <w:object w:dxaOrig="3960" w:dyaOrig="580">
          <v:shape id="_x0000_i1049" type="#_x0000_t75" style="width:198pt;height:29.25pt" o:ole="">
            <v:imagedata r:id="rId103" o:title=""/>
          </v:shape>
          <o:OLEObject Type="Embed" ProgID="Equation.DSMT4" ShapeID="_x0000_i1049" DrawAspect="Content" ObjectID="_1621934721" r:id="rId104"/>
        </w:object>
      </w:r>
    </w:p>
    <w:p w:rsidR="009A6B2B" w:rsidRDefault="009A6B2B" w:rsidP="004022B0">
      <w:pPr>
        <w:spacing w:line="240" w:lineRule="auto"/>
        <w:ind w:left="-709" w:right="-483" w:firstLine="283"/>
        <w:rPr>
          <w:lang w:val="en-US"/>
        </w:rPr>
      </w:pPr>
      <w:r w:rsidRPr="00160556">
        <w:rPr>
          <w:position w:val="-12"/>
        </w:rPr>
        <w:object w:dxaOrig="3420" w:dyaOrig="340">
          <v:shape id="_x0000_i1046" type="#_x0000_t75" style="width:171pt;height:17.25pt" o:ole="">
            <v:imagedata r:id="rId105" o:title=""/>
          </v:shape>
          <o:OLEObject Type="Embed" ProgID="Equation.DSMT4" ShapeID="_x0000_i1046" DrawAspect="Content" ObjectID="_1621934722" r:id="rId106"/>
        </w:object>
      </w:r>
    </w:p>
    <w:p w:rsidR="009A6B2B" w:rsidRPr="009A6B2B" w:rsidRDefault="009A6B2B" w:rsidP="004022B0">
      <w:pPr>
        <w:spacing w:line="240" w:lineRule="auto"/>
        <w:ind w:left="-709" w:right="-483" w:firstLine="283"/>
        <w:rPr>
          <w:rFonts w:ascii="Palatino Linotype" w:hAnsi="Palatino Linotype"/>
          <w:lang w:val="en-US"/>
        </w:rPr>
      </w:pPr>
      <w:r w:rsidRPr="00160556">
        <w:rPr>
          <w:position w:val="-22"/>
        </w:rPr>
        <w:object w:dxaOrig="2340" w:dyaOrig="580">
          <v:shape id="_x0000_i1047" type="#_x0000_t75" style="width:117pt;height:29.25pt" o:ole="">
            <v:imagedata r:id="rId107" o:title=""/>
          </v:shape>
          <o:OLEObject Type="Embed" ProgID="Equation.DSMT4" ShapeID="_x0000_i1047" DrawAspect="Content" ObjectID="_1621934723" r:id="rId108"/>
        </w:object>
      </w:r>
    </w:p>
    <w:p w:rsidR="00EF1C2A" w:rsidRPr="007C464E" w:rsidRDefault="007C464E" w:rsidP="004022B0">
      <w:pPr>
        <w:spacing w:line="240" w:lineRule="auto"/>
        <w:ind w:left="-709" w:right="-483" w:firstLine="283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Ισχύει: </w:t>
      </w:r>
      <w:r w:rsidR="00FD0009" w:rsidRPr="007C464E">
        <w:rPr>
          <w:rFonts w:ascii="Palatino Linotype" w:hAnsi="Palatino Linotype"/>
          <w:position w:val="-14"/>
        </w:rPr>
        <w:object w:dxaOrig="2940" w:dyaOrig="360">
          <v:shape id="_x0000_i1060" type="#_x0000_t75" style="width:147pt;height:18pt" o:ole="">
            <v:imagedata r:id="rId109" o:title=""/>
          </v:shape>
          <o:OLEObject Type="Embed" ProgID="Equation.DSMT4" ShapeID="_x0000_i1060" DrawAspect="Content" ObjectID="_1621934724" r:id="rId110"/>
        </w:object>
      </w:r>
      <w:r>
        <w:rPr>
          <w:rFonts w:ascii="Palatino Linotype" w:hAnsi="Palatino Linotype"/>
        </w:rPr>
        <w:t xml:space="preserve"> </w:t>
      </w:r>
    </w:p>
    <w:p w:rsidR="00B2544D" w:rsidRPr="007B3AFB" w:rsidRDefault="007C464E" w:rsidP="007B3AFB">
      <w:pPr>
        <w:spacing w:line="240" w:lineRule="auto"/>
        <w:ind w:left="-426" w:right="-483"/>
        <w:rPr>
          <w:rFonts w:ascii="Palatino Linotype" w:hAnsi="Palatino Linotype"/>
        </w:rPr>
      </w:pPr>
      <w:r>
        <w:rPr>
          <w:rFonts w:ascii="Palatino Linotype" w:hAnsi="Palatino Linotype"/>
        </w:rPr>
        <w:t xml:space="preserve">Αθροίζοντας τις παραπάνω σχέσεις κατά μέλη κα θέτοντας </w:t>
      </w:r>
      <w:r w:rsidRPr="007C464E">
        <w:rPr>
          <w:rFonts w:ascii="Palatino Linotype" w:hAnsi="Palatino Linotype"/>
          <w:position w:val="-12"/>
        </w:rPr>
        <w:object w:dxaOrig="960" w:dyaOrig="340">
          <v:shape id="_x0000_i1050" type="#_x0000_t75" style="width:48pt;height:17.25pt" o:ole="">
            <v:imagedata r:id="rId111" o:title=""/>
          </v:shape>
          <o:OLEObject Type="Embed" ProgID="Equation.DSMT4" ShapeID="_x0000_i1050" DrawAspect="Content" ObjectID="_1621934725" r:id="rId112"/>
        </w:object>
      </w:r>
      <w:r>
        <w:rPr>
          <w:rFonts w:ascii="Palatino Linotype" w:hAnsi="Palatino Linotype"/>
        </w:rPr>
        <w:t xml:space="preserve"> καταλήγουμε στην:</w:t>
      </w:r>
      <w:r w:rsidR="00697AD2" w:rsidRPr="007C464E">
        <w:rPr>
          <w:rFonts w:ascii="Palatino Linotype" w:hAnsi="Palatino Linotype"/>
          <w:position w:val="-22"/>
        </w:rPr>
        <w:object w:dxaOrig="7500" w:dyaOrig="580">
          <v:shape id="_x0000_i1074" type="#_x0000_t75" style="width:375pt;height:29.25pt" o:ole="">
            <v:imagedata r:id="rId113" o:title=""/>
          </v:shape>
          <o:OLEObject Type="Embed" ProgID="Equation.DSMT4" ShapeID="_x0000_i1074" DrawAspect="Content" ObjectID="_1621934726" r:id="rId114"/>
        </w:object>
      </w:r>
      <w:r>
        <w:rPr>
          <w:rFonts w:ascii="Palatino Linotype" w:hAnsi="Palatino Linotype"/>
        </w:rPr>
        <w:t xml:space="preserve"> </w:t>
      </w:r>
    </w:p>
    <w:p w:rsidR="007B3AFB" w:rsidRDefault="007B3AFB" w:rsidP="007B3AFB">
      <w:pPr>
        <w:spacing w:line="240" w:lineRule="auto"/>
        <w:ind w:left="-426" w:right="-483"/>
        <w:rPr>
          <w:rFonts w:ascii="Palatino Linotype" w:hAnsi="Palatino Linotype"/>
          <w:lang w:val="en-US"/>
        </w:rPr>
      </w:pPr>
      <w:r>
        <w:rPr>
          <w:rFonts w:ascii="Palatino Linotype" w:hAnsi="Palatino Linotype"/>
        </w:rPr>
        <w:t xml:space="preserve">Οπότε </w:t>
      </w:r>
      <w:r w:rsidR="00697AD2" w:rsidRPr="00697AD2">
        <w:rPr>
          <w:rFonts w:ascii="Palatino Linotype" w:hAnsi="Palatino Linotype"/>
          <w:position w:val="-16"/>
        </w:rPr>
        <w:object w:dxaOrig="1980" w:dyaOrig="460">
          <v:shape id="_x0000_i1075" type="#_x0000_t75" style="width:99pt;height:23.25pt" o:ole="">
            <v:imagedata r:id="rId115" o:title=""/>
          </v:shape>
          <o:OLEObject Type="Embed" ProgID="Equation.DSMT4" ShapeID="_x0000_i1075" DrawAspect="Content" ObjectID="_1621934727" r:id="rId116"/>
        </w:object>
      </w:r>
      <w:r>
        <w:rPr>
          <w:rFonts w:ascii="Palatino Linotype" w:hAnsi="Palatino Linotype"/>
        </w:rPr>
        <w:t xml:space="preserve"> </w:t>
      </w:r>
    </w:p>
    <w:p w:rsidR="007E46DD" w:rsidRPr="00921B65" w:rsidRDefault="007E46DD" w:rsidP="007B3AFB">
      <w:pPr>
        <w:spacing w:line="240" w:lineRule="auto"/>
        <w:ind w:left="-426" w:right="-483"/>
        <w:rPr>
          <w:rFonts w:ascii="Palatino Linotype" w:hAnsi="Palatino Linotype"/>
        </w:rPr>
      </w:pPr>
      <w:r w:rsidRPr="007E46DD">
        <w:rPr>
          <w:rFonts w:ascii="Palatino Linotype" w:hAnsi="Palatino Linotype"/>
          <w:b/>
        </w:rPr>
        <w:t xml:space="preserve">Δ3. </w:t>
      </w:r>
      <w:r w:rsidRPr="007E46DD">
        <w:rPr>
          <w:rFonts w:ascii="Palatino Linotype" w:hAnsi="Palatino Linotype"/>
        </w:rPr>
        <w:t>Την</w:t>
      </w:r>
      <w:r>
        <w:rPr>
          <w:rFonts w:ascii="Palatino Linotype" w:hAnsi="Palatino Linotype"/>
          <w:b/>
        </w:rPr>
        <w:t xml:space="preserve"> </w:t>
      </w:r>
      <w:r w:rsidRPr="007E46DD">
        <w:rPr>
          <w:rFonts w:ascii="Palatino Linotype" w:hAnsi="Palatino Linotype"/>
        </w:rPr>
        <w:t>στιγμή</w:t>
      </w:r>
      <w:r>
        <w:rPr>
          <w:rFonts w:ascii="Palatino Linotype" w:hAnsi="Palatino Linotype"/>
        </w:rPr>
        <w:t xml:space="preserve"> </w:t>
      </w:r>
      <w:r w:rsidRPr="007E46DD">
        <w:rPr>
          <w:rFonts w:ascii="Palatino Linotype" w:hAnsi="Palatino Linotype"/>
          <w:position w:val="-12"/>
        </w:rPr>
        <w:object w:dxaOrig="3560" w:dyaOrig="340">
          <v:shape id="_x0000_i1051" type="#_x0000_t75" style="width:177.75pt;height:17.25pt" o:ole="">
            <v:imagedata r:id="rId117" o:title=""/>
          </v:shape>
          <o:OLEObject Type="Embed" ProgID="Equation.DSMT4" ShapeID="_x0000_i1051" DrawAspect="Content" ObjectID="_1621934728" r:id="rId118"/>
        </w:object>
      </w:r>
      <w:r>
        <w:rPr>
          <w:rFonts w:ascii="Palatino Linotype" w:hAnsi="Palatino Linotype"/>
        </w:rPr>
        <w:t xml:space="preserve"> </w:t>
      </w:r>
    </w:p>
    <w:p w:rsidR="007E46DD" w:rsidRPr="00921B65" w:rsidRDefault="00921B65" w:rsidP="007B3AFB">
      <w:pPr>
        <w:spacing w:line="240" w:lineRule="auto"/>
        <w:ind w:left="-426" w:right="-483"/>
        <w:rPr>
          <w:rFonts w:ascii="Palatino Linotype" w:hAnsi="Palatino Linotype"/>
          <w:b/>
        </w:rPr>
      </w:pPr>
      <w:r>
        <w:rPr>
          <w:rFonts w:ascii="Palatino Linotype" w:eastAsiaTheme="minorEastAsia" w:hAnsi="Palatino Linotype"/>
          <w:noProof/>
          <w:lang w:eastAsia="el-GR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 wp14:anchorId="3D33BF27" wp14:editId="053909D9">
                <wp:simplePos x="0" y="0"/>
                <wp:positionH relativeFrom="column">
                  <wp:posOffset>314325</wp:posOffset>
                </wp:positionH>
                <wp:positionV relativeFrom="paragraph">
                  <wp:posOffset>368300</wp:posOffset>
                </wp:positionV>
                <wp:extent cx="3845560" cy="1781175"/>
                <wp:effectExtent l="0" t="19050" r="2540" b="9525"/>
                <wp:wrapTopAndBottom/>
                <wp:docPr id="41" name="Καμβάς 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4" name="Ισοσκελές τρίγωνο 24"/>
                        <wps:cNvSpPr/>
                        <wps:spPr>
                          <a:xfrm>
                            <a:off x="2038350" y="572474"/>
                            <a:ext cx="114300" cy="756000"/>
                          </a:xfrm>
                          <a:prstGeom prst="triangle">
                            <a:avLst/>
                          </a:prstGeom>
                          <a:solidFill>
                            <a:srgbClr val="00B050"/>
                          </a:solidFill>
                          <a:ln w="25400" cap="flat" cmpd="sng" algn="ctr">
                            <a:solidFill>
                              <a:sysClr val="windowText" lastClr="000000">
                                <a:lumMod val="95000"/>
                                <a:lumOff val="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Ευθεία γραμμή σύνδεσης 25"/>
                        <wps:cNvCnPr/>
                        <wps:spPr>
                          <a:xfrm flipV="1">
                            <a:off x="238125" y="115275"/>
                            <a:ext cx="3086100" cy="1219200"/>
                          </a:xfrm>
                          <a:prstGeom prst="line">
                            <a:avLst/>
                          </a:prstGeom>
                          <a:noFill/>
                          <a:ln w="57150" cap="flat" cmpd="sng" algn="ctr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6" name="Ορθογώνιο 26"/>
                        <wps:cNvSpPr/>
                        <wps:spPr>
                          <a:xfrm>
                            <a:off x="0" y="1334475"/>
                            <a:ext cx="3810000" cy="438150"/>
                          </a:xfrm>
                          <a:prstGeom prst="rect">
                            <a:avLst/>
                          </a:prstGeom>
                          <a:solidFill>
                            <a:srgbClr val="EEECE1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Text" lastClr="000000">
                                <a:lumMod val="95000"/>
                                <a:lumOff val="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Έλλειψη 27"/>
                        <wps:cNvSpPr/>
                        <wps:spPr>
                          <a:xfrm>
                            <a:off x="2061600" y="553424"/>
                            <a:ext cx="72000" cy="72000"/>
                          </a:xfrm>
                          <a:prstGeom prst="ellips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Πλαίσιο κειμένου 12"/>
                        <wps:cNvSpPr txBox="1"/>
                        <wps:spPr>
                          <a:xfrm>
                            <a:off x="1961175" y="322874"/>
                            <a:ext cx="267675" cy="2676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0B3014" w:rsidRPr="001423E7" w:rsidRDefault="000B3014" w:rsidP="000B3014">
                              <w:pPr>
                                <w:pStyle w:val="Web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ascii="Palatino Linotype" w:eastAsia="Calibri" w:hAnsi="Palatino Linotype"/>
                                  <w:b/>
                                  <w:bCs/>
                                  <w:sz w:val="22"/>
                                  <w:szCs w:val="22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Έλλειψη 35"/>
                        <wps:cNvSpPr/>
                        <wps:spPr>
                          <a:xfrm>
                            <a:off x="2476500" y="201000"/>
                            <a:ext cx="180000" cy="180000"/>
                          </a:xfrm>
                          <a:prstGeom prst="ellipse">
                            <a:avLst/>
                          </a:prstGeom>
                          <a:solidFill>
                            <a:srgbClr val="F79646">
                              <a:lumMod val="75000"/>
                            </a:srgbClr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Ευθύγραμμο βέλος σύνδεσης 36"/>
                        <wps:cNvCnPr/>
                        <wps:spPr>
                          <a:xfrm flipH="1">
                            <a:off x="2570774" y="303560"/>
                            <a:ext cx="0" cy="396000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40" name="Πλαίσιο κειμένου 12"/>
                        <wps:cNvSpPr txBox="1"/>
                        <wps:spPr>
                          <a:xfrm>
                            <a:off x="713399" y="1066800"/>
                            <a:ext cx="258151" cy="2867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0B3014" w:rsidRPr="001423E7" w:rsidRDefault="000B3014" w:rsidP="000B3014">
                              <w:pPr>
                                <w:pStyle w:val="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Palatino Linotype" w:eastAsia="Calibri" w:hAnsi="Palatino Linotype"/>
                                  <w:b/>
                                  <w:bCs/>
                                  <w:sz w:val="22"/>
                                  <w:szCs w:val="22"/>
                                </w:rPr>
                                <w:t>φ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Ευθύγραμμο βέλος σύνδεσης 42"/>
                        <wps:cNvCnPr/>
                        <wps:spPr>
                          <a:xfrm>
                            <a:off x="2595075" y="323850"/>
                            <a:ext cx="148125" cy="295275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Ευθύγραμμο βέλος σύνδεσης 43"/>
                        <wps:cNvCnPr>
                          <a:stCxn id="35" idx="5"/>
                        </wps:cNvCnPr>
                        <wps:spPr>
                          <a:xfrm flipV="1">
                            <a:off x="2630140" y="244424"/>
                            <a:ext cx="274985" cy="110216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Ευθύγραμμο βέλος σύνδεσης 44"/>
                        <wps:cNvCnPr/>
                        <wps:spPr>
                          <a:xfrm flipH="1">
                            <a:off x="2324100" y="304800"/>
                            <a:ext cx="242400" cy="114300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Ευθύγραμμο βέλος σύνδεσης 45"/>
                        <wps:cNvCnPr/>
                        <wps:spPr>
                          <a:xfrm flipH="1" flipV="1">
                            <a:off x="2446780" y="26589"/>
                            <a:ext cx="148295" cy="31530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127" name="Εικόνα 127"/>
                          <pic:cNvPicPr>
                            <a:picLocks noChangeAspect="1"/>
                          </pic:cNvPicPr>
                        </pic:nvPicPr>
                        <pic:blipFill>
                          <a:blip r:embed="rId119"/>
                          <a:stretch>
                            <a:fillRect/>
                          </a:stretch>
                        </pic:blipFill>
                        <pic:spPr>
                          <a:xfrm>
                            <a:off x="2151275" y="133350"/>
                            <a:ext cx="247650" cy="266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8" name="Εικόνα 128"/>
                          <pic:cNvPicPr>
                            <a:picLocks noChangeAspect="1"/>
                          </pic:cNvPicPr>
                        </pic:nvPicPr>
                        <pic:blipFill>
                          <a:blip r:embed="rId120"/>
                          <a:stretch>
                            <a:fillRect/>
                          </a:stretch>
                        </pic:blipFill>
                        <pic:spPr>
                          <a:xfrm>
                            <a:off x="2904815" y="285749"/>
                            <a:ext cx="304800" cy="2667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Καμβάς 41" o:spid="_x0000_s1098" editas="canvas" style="position:absolute;left:0;text-align:left;margin-left:24.75pt;margin-top:29pt;width:302.8pt;height:140.25pt;z-index:251663360;mso-position-horizontal-relative:text;mso-position-vertical-relative:text" coordsize="38455,1781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">
                <v:shape id="_x0000_s1099" type="#_x0000_t75" style="position:absolute;width:38455;height:17811;visibility:visible;mso-wrap-style:square">
                  <v:fill o:detectmouseclick="t"/>
                  <v:path o:connecttype="none"/>
                </v:shape>
                <v:shape id="Ισοσκελές τρίγωνο 24" o:spid="_x0000_s1100" type="#_x0000_t5" style="position:absolute;left:20383;top:5724;width:1143;height:7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Q5ZMMA&#10;AADbAAAADwAAAGRycy9kb3ducmV2LnhtbESP0WrCQBRE3wX/YbmCL6VualsxMatUqSC+afsBl+w1&#10;G5O9G7KrSf++Wyj4OMzMGSbfDLYRd+p85VjByywBQVw4XXGp4Ptr/7wE4QOyxsYxKfghD5v1eJRj&#10;pl3PJ7qfQykihH2GCkwIbSalLwxZ9DPXEkfv4jqLIcqulLrDPsJtI+dJspAWK44LBlvaGSrq880q&#10;eDX9035xTYdDGqg81rp+l9tPpaaT4WMFItAQHuH/9kErmL/B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Q5ZMMAAADbAAAADwAAAAAAAAAAAAAAAACYAgAAZHJzL2Rv&#10;d25yZXYueG1sUEsFBgAAAAAEAAQA9QAAAIgDAAAAAA==&#10;" fillcolor="#00b050" strokecolor="#0d0d0d" strokeweight="2pt"/>
                <v:line id="Ευθεία γραμμή σύνδεσης 25" o:spid="_x0000_s1101" style="position:absolute;flip:y;visibility:visible;mso-wrap-style:square" from="2381,1152" to="33242,13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cymMAAAADbAAAADwAAAGRycy9kb3ducmV2LnhtbESPQYvCMBSE7wv+h/CEvWmq4LJUo4gg&#10;erXbPXh7NM+k2LyEJmr992ZB2OMwM98wq83gOnGnPraeFcymBQjixuuWjYL6Zz/5BhETssbOMyl4&#10;UoTNevSxwlL7B5/oXiUjMoRjiQpsSqGUMjaWHMapD8TZu/jeYcqyN1L3+Mhw18l5UXxJhy3nBYuB&#10;dpaaa3VzCqi6nY1xeh92v7a6LkJd86FW6nM8bJcgEg3pP/xuH7WC+QL+vuQfINc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83MpjAAAAA2wAAAA8AAAAAAAAAAAAAAAAA&#10;oQIAAGRycy9kb3ducmV2LnhtbFBLBQYAAAAABAAEAPkAAACOAwAAAAA=&#10;" strokecolor="#548dd4 [1951]" strokeweight="4.5pt"/>
                <v:rect id="Ορθογώνιο 26" o:spid="_x0000_s1102" style="position:absolute;top:13344;width:38100;height:438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1PCcQA&#10;AADbAAAADwAAAGRycy9kb3ducmV2LnhtbESPS4vCQBCE78L+h6EXvOlEEZGso7i7xNfNx4LHJtMm&#10;YTM9ITPG6K93BMFjUVVfUdN5a0rRUO0KywoG/QgEcWp1wZmC4yHpTUA4j6yxtEwKbuRgPvvoTDHW&#10;9so7avY+EwHCLkYFufdVLKVLczLo+rYiDt7Z1gZ9kHUmdY3XADelHEbRWBosOCzkWNFPTun//mIU&#10;JO3yuFjZ3e9t2/ydkvJeDb5HG6W6n+3iC4Sn1r/Dr/ZaKxiO4fkl/AA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fdTwnEAAAA2wAAAA8AAAAAAAAAAAAAAAAAmAIAAGRycy9k&#10;b3ducmV2LnhtbFBLBQYAAAAABAAEAPUAAACJAwAAAAA=&#10;" fillcolor="#c4bd97" strokecolor="#0d0d0d" strokeweight="2pt"/>
                <v:oval id="Έλλειψη 27" o:spid="_x0000_s1103" style="position:absolute;left:20616;top:5534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yxfcUA&#10;AADbAAAADwAAAGRycy9kb3ducmV2LnhtbESPQWvCQBSE70L/w/IKvYhumqKWmI3UQmkuPSQq9PjM&#10;viah2bchu9X4792C4HGYmW+YdDOaTpxocK1lBc/zCARxZXXLtYL97mP2CsJ5ZI2dZVJwIQeb7GGS&#10;YqLtmQs6lb4WAcIuQQWN930ipasaMujmticO3o8dDPogh1rqAc8BbjoZR9FSGmw5LDTY03tD1W/5&#10;ZxQcY5e/TL/d4hD7Q1d8fm3zdlso9fQ4vq1BeBr9PXxr51pBvIL/L+EHyO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PLF9xQAAANsAAAAPAAAAAAAAAAAAAAAAAJgCAABkcnMv&#10;ZG93bnJldi54bWxQSwUGAAAAAAQABAD1AAAAigMAAAAA&#10;" filled="f" strokecolor="windowText" strokeweight="2pt"/>
                <v:shape id="Πλαίσιο κειμένου 12" o:spid="_x0000_s1104" type="#_x0000_t202" style="position:absolute;left:19611;top:3228;width:2677;height:2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  <v:textbox>
                    <w:txbxContent>
                      <w:p w:rsidR="000B3014" w:rsidRPr="001423E7" w:rsidRDefault="000B3014" w:rsidP="000B3014">
                        <w:pPr>
                          <w:pStyle w:val="Web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>
                          <w:rPr>
                            <w:rFonts w:ascii="Palatino Linotype" w:eastAsia="Calibri" w:hAnsi="Palatino Linotype"/>
                            <w:b/>
                            <w:bCs/>
                            <w:sz w:val="22"/>
                            <w:szCs w:val="22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oval id="Έλλειψη 35" o:spid="_x0000_s1105" style="position:absolute;left:24765;top:2010;width:1800;height:1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eylcEA&#10;AADbAAAADwAAAGRycy9kb3ducmV2LnhtbESPwWrDMBBE74X+g9hCbo3kloTgRDGlYOjVjul5bW0s&#10;E2vlWmri/n1UKPQ4zMwb5lAsbhRXmsPgWUO2ViCIO28G7jU0p/J5ByJEZIOjZ9LwQwGK4+PDAXPj&#10;b1zRtY69SBAOOWqwMU65lKGz5DCs/UScvLOfHcYk516aGW8J7kb5otRWOhw4LVic6N1Sd6m/nYbK&#10;m3Zbd7umUZX9LFtVfg11pvXqaXnbg4i0xP/wX/vDaHjdwO+X9APk8Q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XspXBAAAA2wAAAA8AAAAAAAAAAAAAAAAAmAIAAGRycy9kb3du&#10;cmV2LnhtbFBLBQYAAAAABAAEAPUAAACGAwAAAAA=&#10;" fillcolor="#e46c0a" strokecolor="windowText" strokeweight="2pt"/>
                <v:shape id="Ευθύγραμμο βέλος σύνδεσης 36" o:spid="_x0000_s1106" type="#_x0000_t32" style="position:absolute;left:25707;top:3035;width:0;height:396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kw28EAAADbAAAADwAAAGRycy9kb3ducmV2LnhtbESPQYvCMBSE74L/ITzBmybqIlKNsghV&#10;j7sqnh/NsynbvNQmavffbwRhj8PMfMOsNp2rxYPaUHnWMBkrEMSFNxWXGs6nfLQAESKywdozafil&#10;AJt1v7fCzPgnf9PjGEuRIBwy1GBjbDIpQ2HJYRj7hjh5V986jEm2pTQtPhPc1XKq1Fw6rDgtWGxo&#10;a6n4Od6dhst+YrvyoOzsfvs4qd1XHuicaz0cdJ9LEJG6+B9+tw9Gw2wOry/pB8j1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OTDbwQAAANsAAAAPAAAAAAAAAAAAAAAA&#10;AKECAABkcnMvZG93bnJldi54bWxQSwUGAAAAAAQABAD5AAAAjwMAAAAA&#10;" strokeweight="1.5pt">
                  <v:stroke endarrow="open"/>
                </v:shape>
                <v:shape id="Πλαίσιο κειμένου 12" o:spid="_x0000_s1107" type="#_x0000_t202" style="position:absolute;left:7133;top:10668;width:2582;height:28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Q1ks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Q1ksMAAADbAAAADwAAAAAAAAAAAAAAAACYAgAAZHJzL2Rv&#10;d25yZXYueG1sUEsFBgAAAAAEAAQA9QAAAIgDAAAAAA==&#10;" filled="f" stroked="f" strokeweight=".5pt">
                  <v:textbox>
                    <w:txbxContent>
                      <w:p w:rsidR="000B3014" w:rsidRPr="001423E7" w:rsidRDefault="000B3014" w:rsidP="000B3014">
                        <w:pPr>
                          <w:pStyle w:val="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Palatino Linotype" w:eastAsia="Calibri" w:hAnsi="Palatino Linotype"/>
                            <w:b/>
                            <w:bCs/>
                            <w:sz w:val="22"/>
                            <w:szCs w:val="22"/>
                          </w:rPr>
                          <w:t>φ</w:t>
                        </w:r>
                      </w:p>
                    </w:txbxContent>
                  </v:textbox>
                </v:shape>
                <v:shape id="Ευθύγραμμο βέλος σύνδεσης 42" o:spid="_x0000_s1108" type="#_x0000_t32" style="position:absolute;left:25950;top:3238;width:1482;height:295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lkQ8MAAADbAAAADwAAAGRycy9kb3ducmV2LnhtbESPQYvCMBSE7wv+h/AEb2uqiGg1lUUo&#10;eHAPasXro3nbljYvtYm1/vvNwoLHYWa+Yba7wTSip85VlhXMphEI4tzqigsF2SX9XIFwHlljY5kU&#10;vMjBLhl9bDHW9skn6s++EAHCLkYFpfdtLKXLSzLoprYlDt6P7Qz6ILtC6g6fAW4aOY+ipTRYcVgo&#10;saV9SXl9fhgFkVum9/2l/u6zwp+ON5keXuurUpPx8LUB4Wnw7/B/+6AVLObw9yX8AJn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FZZEPDAAAA2wAAAA8AAAAAAAAAAAAA&#10;AAAAoQIAAGRycy9kb3ducmV2LnhtbFBLBQYAAAAABAAEAPkAAACRAwAAAAA=&#10;" strokecolor="black [3040]">
                  <v:stroke endarrow="open"/>
                </v:shape>
                <v:shape id="Ευθύγραμμο βέλος σύνδεσης 43" o:spid="_x0000_s1109" type="#_x0000_t32" style="position:absolute;left:26301;top:2444;width:2750;height:110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tvH8QAAADbAAAADwAAAGRycy9kb3ducmV2LnhtbESPT2sCMRTE7wW/Q3iCt5q1llK2RtGC&#10;0mP9A3p8bl43SzcvaxLd3W/fCEKPw8z8hpktOluLG/lQOVYwGWcgiAunKy4VHPbr53cQISJrrB2T&#10;gp4CLOaDpxnm2rW8pdsuliJBOOSowMTY5FKGwpDFMHYNcfJ+nLcYk/Sl1B7bBLe1fMmyN2mx4rRg&#10;sKFPQ8Xv7moVXPrJeXXuN81322+OZuVPx3Z7Umo07JYfICJ18T/8aH9pBa9TuH9JP0D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a28fxAAAANsAAAAPAAAAAAAAAAAA&#10;AAAAAKECAABkcnMvZG93bnJldi54bWxQSwUGAAAAAAQABAD5AAAAkgMAAAAA&#10;" strokecolor="black [3040]" strokeweight="1.5pt">
                  <v:stroke endarrow="open"/>
                </v:shape>
                <v:shape id="Ευθύγραμμο βέλος σύνδεσης 44" o:spid="_x0000_s1110" type="#_x0000_t32" style="position:absolute;left:23241;top:3048;width:2424;height:114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L3a8MAAADbAAAADwAAAGRycy9kb3ducmV2LnhtbESPQWsCMRSE7wX/Q3gFbzWrSClbo1RB&#10;8ai2oMfn5nWzdPOyJtHd/femIHgcZuYbZrbobC1u5EPlWMF4lIEgLpyuuFTw871++wARIrLG2jEp&#10;6CnAYj54mWGuXct7uh1iKRKEQ44KTIxNLmUoDFkMI9cQJ+/XeYsxSV9K7bFNcFvLSZa9S4sVpwWD&#10;Da0MFX+Hq1Vw6cfn5bnfNLu23xzN0p+O7f6k1PC1+/oEEamLz/CjvdUKplP4/5J+gJ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C92vDAAAA2wAAAA8AAAAAAAAAAAAA&#10;AAAAoQIAAGRycy9kb3ducmV2LnhtbFBLBQYAAAAABAAEAPkAAACRAwAAAAA=&#10;" strokecolor="black [3040]" strokeweight="1.5pt">
                  <v:stroke endarrow="open"/>
                </v:shape>
                <v:shape id="Ευθύγραμμο βέλος σύνδεσης 45" o:spid="_x0000_s1111" type="#_x0000_t32" style="position:absolute;left:24467;top:265;width:1483;height:3153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aCJMQAAADbAAAADwAAAGRycy9kb3ducmV2LnhtbESPzWrDMBCE74W+g9hAbonskgbjRjGh&#10;ECg0l/zQ9LiVNraJtXIs1XbevioUehxm5htmVYy2ET11vnasIJ0nIIi1MzWXCk7H7SwD4QOywcYx&#10;KbiTh2L9+LDC3LiB99QfQikihH2OCqoQ2lxKryuy6OeuJY7exXUWQ5RdKU2HQ4TbRj4lyVJarDku&#10;VNjSa0X6evi2CnTz9X7jS5Zej/78ed5Rpj/sTqnpZNy8gAg0hv/wX/vNKFg8w++X+AP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9oIkxAAAANsAAAAPAAAAAAAAAAAA&#10;AAAAAKECAABkcnMvZG93bnJldi54bWxQSwUGAAAAAAQABAD5AAAAkgMAAAAA&#10;">
                  <v:stroke endarrow="open"/>
                </v:shape>
                <v:shape id="Εικόνα 127" o:spid="_x0000_s1112" type="#_x0000_t75" style="position:absolute;left:21512;top:1333;width:2477;height:26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/qP4nBAAAA3AAAAA8AAABkcnMvZG93bnJldi54bWxET81qwkAQvgu+wzJCb2ajhWhjVhFtaT2a&#10;9AHG7DQbmp0N2a1J375bKPQ2H9/vFIfJduJOg28dK1glKQji2umWGwXv1ctyC8IHZI2dY1LwTR4O&#10;+/mswFy7ka90L0MjYgj7HBWYEPpcSl8bsugT1xNH7sMNFkOEQyP1gGMMt51cp2kmLbYcGwz2dDJU&#10;f5ZfVkHWeFNWJpxe6fHSn29PK8TnTqmHxXTcgQg0hX/xn/tNx/nrDfw+Ey+Q+x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/qP4nBAAAA3AAAAA8AAAAAAAAAAAAAAAAAnwIA&#10;AGRycy9kb3ducmV2LnhtbFBLBQYAAAAABAAEAPcAAACNAwAAAAA=&#10;">
                  <v:imagedata r:id="rId121" o:title=""/>
                  <v:path arrowok="t"/>
                </v:shape>
                <v:shape id="Εικόνα 128" o:spid="_x0000_s1113" type="#_x0000_t75" style="position:absolute;left:29048;top:2857;width:3048;height:26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MlD1PEAAAA3AAAAA8AAABkcnMvZG93bnJldi54bWxEj0FrwzAMhe+F/QejwW6N01LGyOqWsTJY&#10;T2NtfoAaq3GWWA6x02T/fjoMepN4T+992u5n36kbDbEJbGCV5aCIq2Abrg2U54/lC6iYkC12gcnA&#10;L0XY7x4WWyxsmPibbqdUKwnhWKABl1JfaB0rRx5jFnpi0a5h8JhkHWptB5wk3Hd6nefP2mPD0uCw&#10;p3dHVXsavYGqvWwO7VheV91UuiPNP+MXHox5epzfXkElmtPd/H/9aQV/LbTyjEygd3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MlD1PEAAAA3AAAAA8AAAAAAAAAAAAAAAAA&#10;nwIAAGRycy9kb3ducmV2LnhtbFBLBQYAAAAABAAEAPcAAACQAwAAAAA=&#10;">
                  <v:imagedata r:id="rId122" o:title=""/>
                  <v:path arrowok="t"/>
                </v:shape>
                <w10:wrap type="topAndBottom"/>
              </v:group>
            </w:pict>
          </mc:Fallback>
        </mc:AlternateContent>
      </w:r>
      <w:r w:rsidR="007E46DD">
        <w:rPr>
          <w:rFonts w:ascii="Palatino Linotype" w:hAnsi="Palatino Linotype"/>
          <w:b/>
        </w:rPr>
        <w:t>Αφού το νήμα κόπηκε ο κύλινδρος αρχίζει να επιβραδύνεται.</w:t>
      </w:r>
    </w:p>
    <w:p w:rsidR="000B3014" w:rsidRPr="000B3014" w:rsidRDefault="000B3014" w:rsidP="000B3014">
      <w:pPr>
        <w:spacing w:line="240" w:lineRule="auto"/>
        <w:ind w:left="-426" w:right="-483"/>
        <w:rPr>
          <w:rFonts w:ascii="Palatino Linotype" w:hAnsi="Palatino Linotype"/>
          <w:b/>
        </w:rPr>
      </w:pPr>
    </w:p>
    <w:p w:rsidR="007E46DD" w:rsidRDefault="007E46DD" w:rsidP="007B3AFB">
      <w:pPr>
        <w:spacing w:line="240" w:lineRule="auto"/>
        <w:ind w:left="-426" w:right="-483"/>
        <w:rPr>
          <w:rFonts w:ascii="Palatino Linotype" w:eastAsiaTheme="minorEastAsia" w:hAnsi="Palatino Linotype"/>
        </w:rPr>
      </w:pPr>
      <w:r>
        <w:rPr>
          <w:rFonts w:ascii="Palatino Linotype" w:hAnsi="Palatino Linotype"/>
        </w:rPr>
        <w:t>Για την μεταφορική του κίνηση:</w:t>
      </w:r>
      <w:r w:rsidRPr="007E46DD">
        <w:rPr>
          <w:rFonts w:ascii="Palatino Linotype" w:eastAsiaTheme="minorEastAsia" w:hAnsi="Palatino Linotype"/>
        </w:rPr>
        <w:t xml:space="preserve"> </w:t>
      </w:r>
      <w:r w:rsidRPr="004C3234">
        <w:rPr>
          <w:rFonts w:ascii="Palatino Linotype" w:eastAsiaTheme="minorEastAsia" w:hAnsi="Palatino Linotype"/>
          <w:position w:val="-12"/>
        </w:rPr>
        <w:object w:dxaOrig="4440" w:dyaOrig="340">
          <v:shape id="_x0000_i1052" type="#_x0000_t75" style="width:222pt;height:17.25pt" o:ole="">
            <v:imagedata r:id="rId123" o:title=""/>
          </v:shape>
          <o:OLEObject Type="Embed" ProgID="Equation.DSMT4" ShapeID="_x0000_i1052" DrawAspect="Content" ObjectID="_1621934729" r:id="rId124"/>
        </w:object>
      </w:r>
      <w:r w:rsidR="00BF0327">
        <w:rPr>
          <w:rFonts w:ascii="Palatino Linotype" w:eastAsiaTheme="minorEastAsia" w:hAnsi="Palatino Linotype"/>
        </w:rPr>
        <w:t xml:space="preserve">και </w:t>
      </w:r>
      <w:r w:rsidR="00BF0327" w:rsidRPr="00BF0327">
        <w:rPr>
          <w:rFonts w:ascii="Palatino Linotype" w:eastAsiaTheme="minorEastAsia" w:hAnsi="Palatino Linotype"/>
        </w:rPr>
        <w:t xml:space="preserve"> </w:t>
      </w:r>
      <w:r w:rsidR="00BF0327">
        <w:rPr>
          <w:rFonts w:ascii="Palatino Linotype" w:eastAsiaTheme="minorEastAsia" w:hAnsi="Palatino Linotype"/>
        </w:rPr>
        <w:t>για την στροφική του κίνηση</w:t>
      </w:r>
      <w:r w:rsidR="00BF0327">
        <w:rPr>
          <w:rFonts w:ascii="Palatino Linotype" w:eastAsiaTheme="minorEastAsia" w:hAnsi="Palatino Linotype"/>
        </w:rPr>
        <w:t>:</w:t>
      </w:r>
      <w:r w:rsidR="00BF0327" w:rsidRPr="00BF0327">
        <w:rPr>
          <w:rFonts w:ascii="Palatino Linotype" w:eastAsiaTheme="minorEastAsia" w:hAnsi="Palatino Linotype"/>
        </w:rPr>
        <w:t xml:space="preserve"> </w:t>
      </w:r>
      <w:r w:rsidR="00BF0327" w:rsidRPr="00A255F1">
        <w:rPr>
          <w:rFonts w:ascii="Palatino Linotype" w:eastAsiaTheme="minorEastAsia" w:hAnsi="Palatino Linotype"/>
          <w:position w:val="-22"/>
        </w:rPr>
        <w:object w:dxaOrig="6480" w:dyaOrig="580">
          <v:shape id="_x0000_i1053" type="#_x0000_t75" style="width:324pt;height:29.25pt" o:ole="">
            <v:imagedata r:id="rId125" o:title=""/>
          </v:shape>
          <o:OLEObject Type="Embed" ProgID="Equation.DSMT4" ShapeID="_x0000_i1053" DrawAspect="Content" ObjectID="_1621934730" r:id="rId126"/>
        </w:object>
      </w:r>
    </w:p>
    <w:p w:rsidR="00BF0327" w:rsidRDefault="00BF0327" w:rsidP="007B3AFB">
      <w:pPr>
        <w:spacing w:line="240" w:lineRule="auto"/>
        <w:ind w:left="-426" w:right="-483"/>
        <w:rPr>
          <w:rFonts w:ascii="Palatino Linotype" w:eastAsiaTheme="minorEastAsia" w:hAnsi="Palatino Linotype"/>
        </w:rPr>
      </w:pPr>
      <w:r>
        <w:rPr>
          <w:rFonts w:ascii="Palatino Linotype" w:eastAsiaTheme="minorEastAsia" w:hAnsi="Palatino Linotype"/>
        </w:rPr>
        <w:t xml:space="preserve">Αθροίζοντας κατά μέλη: </w:t>
      </w:r>
      <w:r w:rsidRPr="00BF0327">
        <w:rPr>
          <w:rFonts w:ascii="Palatino Linotype" w:eastAsiaTheme="minorEastAsia" w:hAnsi="Palatino Linotype"/>
          <w:position w:val="-22"/>
        </w:rPr>
        <w:object w:dxaOrig="6240" w:dyaOrig="580">
          <v:shape id="_x0000_i1054" type="#_x0000_t75" style="width:312pt;height:29.25pt" o:ole="">
            <v:imagedata r:id="rId127" o:title=""/>
          </v:shape>
          <o:OLEObject Type="Embed" ProgID="Equation.DSMT4" ShapeID="_x0000_i1054" DrawAspect="Content" ObjectID="_1621934731" r:id="rId128"/>
        </w:object>
      </w:r>
    </w:p>
    <w:p w:rsidR="00BF0327" w:rsidRPr="00697AD2" w:rsidRDefault="00BF0327" w:rsidP="007B3AFB">
      <w:pPr>
        <w:spacing w:line="240" w:lineRule="auto"/>
        <w:ind w:left="-426" w:right="-483"/>
        <w:rPr>
          <w:rFonts w:ascii="Palatino Linotype" w:eastAsiaTheme="minorEastAsia" w:hAnsi="Palatino Linotype"/>
        </w:rPr>
      </w:pPr>
      <w:r>
        <w:rPr>
          <w:rFonts w:ascii="Palatino Linotype" w:eastAsiaTheme="minorEastAsia" w:hAnsi="Palatino Linotype"/>
        </w:rPr>
        <w:t xml:space="preserve">Η χρονική στιγμή που ακινητοποιείται στιγμιαία είναι: </w:t>
      </w:r>
      <w:r w:rsidR="00697AD2" w:rsidRPr="00BF0327">
        <w:rPr>
          <w:rFonts w:ascii="Palatino Linotype" w:eastAsiaTheme="minorEastAsia" w:hAnsi="Palatino Linotype"/>
          <w:position w:val="-16"/>
        </w:rPr>
        <w:object w:dxaOrig="3540" w:dyaOrig="440">
          <v:shape id="_x0000_i1076" type="#_x0000_t75" style="width:177pt;height:21.75pt" o:ole="">
            <v:imagedata r:id="rId129" o:title=""/>
          </v:shape>
          <o:OLEObject Type="Embed" ProgID="Equation.DSMT4" ShapeID="_x0000_i1076" DrawAspect="Content" ObjectID="_1621934732" r:id="rId130"/>
        </w:object>
      </w:r>
      <w:r>
        <w:rPr>
          <w:rFonts w:ascii="Palatino Linotype" w:eastAsiaTheme="minorEastAsia" w:hAnsi="Palatino Linotype"/>
        </w:rPr>
        <w:t xml:space="preserve"> </w:t>
      </w:r>
    </w:p>
    <w:p w:rsidR="00BF0327" w:rsidRDefault="00BF0327" w:rsidP="007B3AFB">
      <w:pPr>
        <w:spacing w:line="240" w:lineRule="auto"/>
        <w:ind w:left="-426" w:right="-483"/>
        <w:rPr>
          <w:rFonts w:ascii="Palatino Linotype" w:eastAsiaTheme="minorEastAsia" w:hAnsi="Palatino Linotype"/>
          <w:lang w:val="en-US"/>
        </w:rPr>
      </w:pPr>
      <w:r w:rsidRPr="00BF0327">
        <w:rPr>
          <w:rFonts w:ascii="Palatino Linotype" w:eastAsiaTheme="minorEastAsia" w:hAnsi="Palatino Linotype"/>
          <w:b/>
        </w:rPr>
        <w:lastRenderedPageBreak/>
        <w:t>Δ4.</w:t>
      </w:r>
      <w:r>
        <w:rPr>
          <w:rFonts w:ascii="Palatino Linotype" w:eastAsiaTheme="minorEastAsia" w:hAnsi="Palatino Linotype"/>
          <w:b/>
        </w:rPr>
        <w:t xml:space="preserve"> </w:t>
      </w:r>
      <w:r w:rsidRPr="00BF0327">
        <w:rPr>
          <w:rFonts w:ascii="Palatino Linotype" w:eastAsiaTheme="minorEastAsia" w:hAnsi="Palatino Linotype"/>
        </w:rPr>
        <w:t>Από 0-</w:t>
      </w:r>
      <w:r w:rsidRPr="00BF0327">
        <w:rPr>
          <w:rFonts w:ascii="Palatino Linotype" w:eastAsiaTheme="minorEastAsia" w:hAnsi="Palatino Linotype"/>
          <w:lang w:val="en-US"/>
        </w:rPr>
        <w:t>t</w:t>
      </w:r>
      <w:r w:rsidRPr="00BF0327">
        <w:rPr>
          <w:rFonts w:ascii="Palatino Linotype" w:eastAsiaTheme="minorEastAsia" w:hAnsi="Palatino Linotype"/>
          <w:vertAlign w:val="subscript"/>
          <w:lang w:val="en-US"/>
        </w:rPr>
        <w:t>1</w:t>
      </w:r>
      <w:r>
        <w:rPr>
          <w:rFonts w:ascii="Palatino Linotype" w:eastAsiaTheme="minorEastAsia" w:hAnsi="Palatino Linotype"/>
        </w:rPr>
        <w:t xml:space="preserve">: </w:t>
      </w:r>
      <w:r w:rsidRPr="00BF0327">
        <w:rPr>
          <w:rFonts w:ascii="Palatino Linotype" w:eastAsiaTheme="minorEastAsia" w:hAnsi="Palatino Linotype"/>
          <w:position w:val="-22"/>
        </w:rPr>
        <w:object w:dxaOrig="4260" w:dyaOrig="580">
          <v:shape id="_x0000_i1055" type="#_x0000_t75" style="width:213pt;height:29.25pt" o:ole="">
            <v:imagedata r:id="rId131" o:title=""/>
          </v:shape>
          <o:OLEObject Type="Embed" ProgID="Equation.DSMT4" ShapeID="_x0000_i1055" DrawAspect="Content" ObjectID="_1621934733" r:id="rId132"/>
        </w:object>
      </w:r>
      <w:r>
        <w:rPr>
          <w:rFonts w:ascii="Palatino Linotype" w:eastAsiaTheme="minorEastAsia" w:hAnsi="Palatino Linotype"/>
        </w:rPr>
        <w:t xml:space="preserve"> </w:t>
      </w:r>
    </w:p>
    <w:p w:rsidR="0017419E" w:rsidRPr="0017419E" w:rsidRDefault="0017419E" w:rsidP="0017419E">
      <w:pPr>
        <w:spacing w:line="240" w:lineRule="auto"/>
        <w:ind w:left="-426" w:right="-483"/>
        <w:rPr>
          <w:rFonts w:ascii="Palatino Linotype" w:eastAsiaTheme="minorEastAsia" w:hAnsi="Palatino Linotype"/>
        </w:rPr>
      </w:pPr>
      <w:r w:rsidRPr="0017419E">
        <w:rPr>
          <w:rFonts w:ascii="Palatino Linotype" w:eastAsiaTheme="minorEastAsia" w:hAnsi="Palatino Linotype"/>
        </w:rPr>
        <w:t xml:space="preserve">Από </w:t>
      </w:r>
      <w:r w:rsidRPr="0017419E">
        <w:rPr>
          <w:rFonts w:ascii="Palatino Linotype" w:eastAsiaTheme="minorEastAsia" w:hAnsi="Palatino Linotype"/>
          <w:lang w:val="en-US"/>
        </w:rPr>
        <w:t>t</w:t>
      </w:r>
      <w:r w:rsidRPr="0017419E">
        <w:rPr>
          <w:rFonts w:ascii="Palatino Linotype" w:eastAsiaTheme="minorEastAsia" w:hAnsi="Palatino Linotype"/>
          <w:vertAlign w:val="subscript"/>
        </w:rPr>
        <w:t>1</w:t>
      </w:r>
      <w:r w:rsidRPr="0017419E">
        <w:rPr>
          <w:rFonts w:ascii="Palatino Linotype" w:eastAsiaTheme="minorEastAsia" w:hAnsi="Palatino Linotype"/>
        </w:rPr>
        <w:t>-</w:t>
      </w:r>
      <w:r w:rsidRPr="0017419E">
        <w:rPr>
          <w:rFonts w:ascii="Palatino Linotype" w:eastAsiaTheme="minorEastAsia" w:hAnsi="Palatino Linotype"/>
          <w:lang w:val="en-US"/>
        </w:rPr>
        <w:t>t</w:t>
      </w:r>
      <w:r w:rsidRPr="0017419E">
        <w:rPr>
          <w:rFonts w:ascii="Palatino Linotype" w:eastAsiaTheme="minorEastAsia" w:hAnsi="Palatino Linotype"/>
          <w:vertAlign w:val="subscript"/>
        </w:rPr>
        <w:t>2</w:t>
      </w:r>
      <w:r w:rsidRPr="0017419E">
        <w:rPr>
          <w:rFonts w:ascii="Palatino Linotype" w:eastAsiaTheme="minorEastAsia" w:hAnsi="Palatino Linotype"/>
        </w:rPr>
        <w:t xml:space="preserve"> </w:t>
      </w:r>
      <w:r>
        <w:rPr>
          <w:rFonts w:ascii="Palatino Linotype" w:eastAsiaTheme="minorEastAsia" w:hAnsi="Palatino Linotype"/>
        </w:rPr>
        <w:t>:</w:t>
      </w:r>
      <w:r w:rsidRPr="0017419E">
        <w:rPr>
          <w:rFonts w:ascii="Palatino Linotype" w:eastAsiaTheme="minorEastAsia" w:hAnsi="Palatino Linotype"/>
        </w:rPr>
        <w:t xml:space="preserve"> </w:t>
      </w:r>
      <w:r w:rsidRPr="00BF0327">
        <w:rPr>
          <w:rFonts w:ascii="Palatino Linotype" w:eastAsiaTheme="minorEastAsia" w:hAnsi="Palatino Linotype"/>
          <w:position w:val="-22"/>
        </w:rPr>
        <w:object w:dxaOrig="6800" w:dyaOrig="580">
          <v:shape id="_x0000_i1056" type="#_x0000_t75" style="width:339.75pt;height:29.25pt" o:ole="">
            <v:imagedata r:id="rId133" o:title=""/>
          </v:shape>
          <o:OLEObject Type="Embed" ProgID="Equation.DSMT4" ShapeID="_x0000_i1056" DrawAspect="Content" ObjectID="_1621934734" r:id="rId134"/>
        </w:object>
      </w:r>
    </w:p>
    <w:p w:rsidR="0017419E" w:rsidRPr="00F2520F" w:rsidRDefault="0017419E" w:rsidP="0017419E">
      <w:pPr>
        <w:spacing w:line="240" w:lineRule="auto"/>
        <w:ind w:left="-426" w:right="-483"/>
        <w:rPr>
          <w:rFonts w:ascii="Palatino Linotype" w:eastAsiaTheme="minorEastAsia" w:hAnsi="Palatino Linotype"/>
        </w:rPr>
      </w:pPr>
      <w:r>
        <w:rPr>
          <w:rFonts w:ascii="Palatino Linotype" w:eastAsiaTheme="minorEastAsia" w:hAnsi="Palatino Linotype"/>
        </w:rPr>
        <w:t>Το συνολικό διάστημα</w:t>
      </w:r>
      <w:r w:rsidR="00F2520F">
        <w:rPr>
          <w:rFonts w:ascii="Palatino Linotype" w:eastAsiaTheme="minorEastAsia" w:hAnsi="Palatino Linotype"/>
        </w:rPr>
        <w:t xml:space="preserve"> που διανύει ο κύλινδρος</w:t>
      </w:r>
      <w:r>
        <w:rPr>
          <w:rFonts w:ascii="Palatino Linotype" w:eastAsiaTheme="minorEastAsia" w:hAnsi="Palatino Linotype"/>
        </w:rPr>
        <w:t xml:space="preserve"> είναι: </w:t>
      </w:r>
      <w:r w:rsidR="00697AD2" w:rsidRPr="00697AD2">
        <w:rPr>
          <w:rFonts w:ascii="Palatino Linotype" w:eastAsiaTheme="minorEastAsia" w:hAnsi="Palatino Linotype"/>
          <w:position w:val="-16"/>
        </w:rPr>
        <w:object w:dxaOrig="3640" w:dyaOrig="440">
          <v:shape id="_x0000_i1077" type="#_x0000_t75" style="width:182.25pt;height:21.75pt" o:ole="">
            <v:imagedata r:id="rId135" o:title=""/>
          </v:shape>
          <o:OLEObject Type="Embed" ProgID="Equation.DSMT4" ShapeID="_x0000_i1077" DrawAspect="Content" ObjectID="_1621934735" r:id="rId136"/>
        </w:object>
      </w:r>
      <w:r>
        <w:rPr>
          <w:rFonts w:ascii="Palatino Linotype" w:eastAsiaTheme="minorEastAsia" w:hAnsi="Palatino Linotype"/>
        </w:rPr>
        <w:t xml:space="preserve"> </w:t>
      </w:r>
    </w:p>
    <w:p w:rsidR="00D169A3" w:rsidRPr="00F3181F" w:rsidRDefault="00921B65" w:rsidP="00D169A3">
      <w:pPr>
        <w:spacing w:line="240" w:lineRule="auto"/>
        <w:ind w:left="-426" w:right="-483"/>
        <w:rPr>
          <w:rFonts w:ascii="Palatino Linotype" w:eastAsiaTheme="minorEastAsia" w:hAnsi="Palatino Linotype"/>
          <w:lang w:val="en-US"/>
        </w:rPr>
      </w:pPr>
      <w:r>
        <w:rPr>
          <w:rFonts w:ascii="Palatino Linotype" w:eastAsiaTheme="minorEastAsia" w:hAnsi="Palatino Linotype"/>
          <w:noProof/>
          <w:lang w:eastAsia="el-GR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 wp14:anchorId="677EED8D" wp14:editId="0B6C3209">
                <wp:simplePos x="0" y="0"/>
                <wp:positionH relativeFrom="column">
                  <wp:posOffset>226060</wp:posOffset>
                </wp:positionH>
                <wp:positionV relativeFrom="paragraph">
                  <wp:posOffset>1424940</wp:posOffset>
                </wp:positionV>
                <wp:extent cx="3924300" cy="1809750"/>
                <wp:effectExtent l="0" t="0" r="19050" b="0"/>
                <wp:wrapSquare wrapText="bothSides"/>
                <wp:docPr id="6" name="Καμβάς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9" name="Ισοσκελές τρίγωνο 9"/>
                        <wps:cNvSpPr/>
                        <wps:spPr>
                          <a:xfrm>
                            <a:off x="2152650" y="572474"/>
                            <a:ext cx="114300" cy="756000"/>
                          </a:xfrm>
                          <a:prstGeom prst="triangle">
                            <a:avLst/>
                          </a:prstGeom>
                          <a:solidFill>
                            <a:srgbClr val="00B050"/>
                          </a:solidFill>
                          <a:ln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Ευθεία γραμμή σύνδεσης 8"/>
                        <wps:cNvCnPr/>
                        <wps:spPr>
                          <a:xfrm flipV="1">
                            <a:off x="352425" y="115275"/>
                            <a:ext cx="3086100" cy="1219200"/>
                          </a:xfrm>
                          <a:prstGeom prst="line">
                            <a:avLst/>
                          </a:prstGeom>
                          <a:ln w="57150"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Ορθογώνιο 7"/>
                        <wps:cNvSpPr/>
                        <wps:spPr>
                          <a:xfrm>
                            <a:off x="114300" y="1334475"/>
                            <a:ext cx="3810000" cy="438150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75000"/>
                            </a:schemeClr>
                          </a:solidFill>
                          <a:ln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Έλλειψη 10"/>
                        <wps:cNvSpPr/>
                        <wps:spPr>
                          <a:xfrm>
                            <a:off x="2175900" y="562949"/>
                            <a:ext cx="72000" cy="7200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Ευθύγραμμο βέλος σύνδεσης 11"/>
                        <wps:cNvCnPr/>
                        <wps:spPr>
                          <a:xfrm>
                            <a:off x="1800225" y="762975"/>
                            <a:ext cx="0" cy="409575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Πλαίσιο κειμένου 12"/>
                        <wps:cNvSpPr txBox="1"/>
                        <wps:spPr>
                          <a:xfrm>
                            <a:off x="1570650" y="534374"/>
                            <a:ext cx="305775" cy="2581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423E7" w:rsidRDefault="001423E7" w:rsidP="001423E7">
                              <w:pPr>
                                <w:pStyle w:val="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Palatino Linotype" w:eastAsia="Calibri" w:hAnsi="Palatino Linotype"/>
                                  <w:b/>
                                  <w:bCs/>
                                  <w:sz w:val="22"/>
                                  <w:szCs w:val="22"/>
                                </w:rPr>
                                <w:t>Μ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Πλαίσιο κειμένου 12"/>
                        <wps:cNvSpPr txBox="1"/>
                        <wps:spPr>
                          <a:xfrm>
                            <a:off x="2075475" y="322874"/>
                            <a:ext cx="267675" cy="2676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423E7" w:rsidRPr="001423E7" w:rsidRDefault="001423E7" w:rsidP="001423E7">
                              <w:pPr>
                                <w:pStyle w:val="Web"/>
                                <w:spacing w:before="0" w:beforeAutospacing="0" w:after="200" w:afterAutospacing="0" w:line="276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rFonts w:ascii="Palatino Linotype" w:eastAsia="Calibri" w:hAnsi="Palatino Linotype"/>
                                  <w:b/>
                                  <w:bCs/>
                                  <w:sz w:val="22"/>
                                  <w:szCs w:val="22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Πλαίσιο κειμένου 12"/>
                        <wps:cNvSpPr txBox="1"/>
                        <wps:spPr>
                          <a:xfrm>
                            <a:off x="1846875" y="438150"/>
                            <a:ext cx="277200" cy="2486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423E7" w:rsidRPr="001423E7" w:rsidRDefault="001423E7" w:rsidP="001423E7">
                              <w:pPr>
                                <w:pStyle w:val="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Palatino Linotype" w:eastAsia="Calibri" w:hAnsi="Palatino Linotype"/>
                                  <w:b/>
                                  <w:bCs/>
                                  <w:sz w:val="22"/>
                                  <w:szCs w:val="22"/>
                                </w:rPr>
                                <w:t>Δ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Πλαίσιο κειμένου 12"/>
                        <wps:cNvSpPr txBox="1"/>
                        <wps:spPr>
                          <a:xfrm>
                            <a:off x="2885100" y="0"/>
                            <a:ext cx="267675" cy="2581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423E7" w:rsidRPr="001423E7" w:rsidRDefault="001423E7" w:rsidP="001423E7">
                              <w:pPr>
                                <w:pStyle w:val="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Palatino Linotype" w:eastAsia="Calibri" w:hAnsi="Palatino Linotype"/>
                                  <w:b/>
                                  <w:bCs/>
                                  <w:sz w:val="22"/>
                                  <w:szCs w:val="22"/>
                                </w:rPr>
                                <w:t>Ζ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Πλαίσιο κειμένου 12"/>
                        <wps:cNvSpPr txBox="1"/>
                        <wps:spPr>
                          <a:xfrm>
                            <a:off x="2713649" y="303824"/>
                            <a:ext cx="381975" cy="2772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423E7" w:rsidRPr="001423E7" w:rsidRDefault="001423E7" w:rsidP="001423E7">
                              <w:pPr>
                                <w:pStyle w:val="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Palatino Linotype" w:eastAsia="Calibri" w:hAnsi="Palatino Linotype"/>
                                  <w:b/>
                                  <w:bCs/>
                                  <w:sz w:val="22"/>
                                  <w:szCs w:val="22"/>
                                </w:rPr>
                                <w:t>Ζ’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Έλλειψη 18"/>
                        <wps:cNvSpPr/>
                        <wps:spPr>
                          <a:xfrm>
                            <a:off x="2590800" y="201000"/>
                            <a:ext cx="180000" cy="180000"/>
                          </a:xfrm>
                          <a:prstGeom prst="ellipse">
                            <a:avLst/>
                          </a:prstGeom>
                          <a:solidFill>
                            <a:schemeClr val="accent6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Ευθύγραμμο βέλος σύνδεσης 19"/>
                        <wps:cNvCnPr/>
                        <wps:spPr>
                          <a:xfrm flipH="1">
                            <a:off x="2685074" y="303560"/>
                            <a:ext cx="0" cy="459415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Ευθύγραμμο βέλος σύνδεσης 21"/>
                        <wps:cNvCnPr/>
                        <wps:spPr>
                          <a:xfrm flipV="1">
                            <a:off x="352425" y="1048725"/>
                            <a:ext cx="0" cy="279749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Πλαίσιο κειμένου 12"/>
                        <wps:cNvSpPr txBox="1"/>
                        <wps:spPr>
                          <a:xfrm>
                            <a:off x="827699" y="1066800"/>
                            <a:ext cx="258151" cy="2867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423E7" w:rsidRPr="001423E7" w:rsidRDefault="001423E7" w:rsidP="001423E7">
                              <w:pPr>
                                <w:pStyle w:val="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Palatino Linotype" w:eastAsia="Calibri" w:hAnsi="Palatino Linotype"/>
                                  <w:b/>
                                  <w:bCs/>
                                  <w:sz w:val="22"/>
                                  <w:szCs w:val="22"/>
                                </w:rPr>
                                <w:t>φ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22" name="Εικόνα 122"/>
                          <pic:cNvPicPr>
                            <a:picLocks noChangeAspect="1"/>
                          </pic:cNvPicPr>
                        </pic:nvPicPr>
                        <pic:blipFill>
                          <a:blip r:embed="rId137"/>
                          <a:stretch>
                            <a:fillRect/>
                          </a:stretch>
                        </pic:blipFill>
                        <pic:spPr>
                          <a:xfrm>
                            <a:off x="1447800" y="924900"/>
                            <a:ext cx="352425" cy="2476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3" name="Εικόνα 123"/>
                          <pic:cNvPicPr>
                            <a:picLocks noChangeAspect="1"/>
                          </pic:cNvPicPr>
                        </pic:nvPicPr>
                        <pic:blipFill>
                          <a:blip r:embed="rId138"/>
                          <a:stretch>
                            <a:fillRect/>
                          </a:stretch>
                        </pic:blipFill>
                        <pic:spPr>
                          <a:xfrm>
                            <a:off x="2714625" y="534374"/>
                            <a:ext cx="438150" cy="266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5" name="Εικόνα 125"/>
                          <pic:cNvPicPr>
                            <a:picLocks noChangeAspect="1"/>
                          </pic:cNvPicPr>
                        </pic:nvPicPr>
                        <pic:blipFill>
                          <a:blip r:embed="rId139"/>
                          <a:stretch>
                            <a:fillRect/>
                          </a:stretch>
                        </pic:blipFill>
                        <pic:spPr>
                          <a:xfrm>
                            <a:off x="56175" y="865800"/>
                            <a:ext cx="381000" cy="21907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6" name="Εικόνα 126"/>
                          <pic:cNvPicPr>
                            <a:picLocks noChangeAspect="1"/>
                          </pic:cNvPicPr>
                        </pic:nvPicPr>
                        <pic:blipFill>
                          <a:blip r:embed="rId140"/>
                          <a:stretch>
                            <a:fillRect/>
                          </a:stretch>
                        </pic:blipFill>
                        <pic:spPr>
                          <a:xfrm>
                            <a:off x="284775" y="1157024"/>
                            <a:ext cx="152400" cy="17145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Καμβάς 6" o:spid="_x0000_s1114" editas="canvas" style="position:absolute;left:0;text-align:left;margin-left:17.8pt;margin-top:112.2pt;width:309pt;height:142.5pt;z-index:251662336;mso-position-horizontal-relative:text;mso-position-vertical-relative:text" coordsize="39243,1809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">
                <v:shape id="_x0000_s1115" type="#_x0000_t75" style="position:absolute;width:39243;height:18097;visibility:visible;mso-wrap-style:square">
                  <v:fill o:detectmouseclick="t"/>
                  <v:path o:connecttype="none"/>
                </v:shape>
                <v:shape id="Ισοσκελές τρίγωνο 9" o:spid="_x0000_s1116" type="#_x0000_t5" style="position:absolute;left:21526;top:5724;width:1143;height:7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/HIMcA&#10;AADaAAAADwAAAGRycy9kb3ducmV2LnhtbESPT0vDQBTE7wW/w/IEL2I39eCf2E0oFaHUQ2msirdH&#10;9plEs29Ddptu++m7hUKPw8z8hpnmwbRioN41lhVMxgkI4tLqhisFm4+3uycQziNrbC2Tgj05yLOr&#10;0RRTbXe8pqHwlYgQdikqqL3vUildWZNBN7YdcfR+bW/QR9lXUve4i3DTyvskeZAGG44LNXY0r6n8&#10;L7ZGwfv3Yrn6elyHcBg2P1QUr7efsz+lbq7D7AWEp+Av4XN7oRU8w+lKvAEyO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CfxyDHAAAA2gAAAA8AAAAAAAAAAAAAAAAAmAIAAGRy&#10;cy9kb3ducmV2LnhtbFBLBQYAAAAABAAEAPUAAACMAwAAAAA=&#10;" fillcolor="#00b050" strokecolor="#0d0d0d [3069]" strokeweight="2pt"/>
                <v:line id="Ευθεία γραμμή σύνδεσης 8" o:spid="_x0000_s1117" style="position:absolute;flip:y;visibility:visible;mso-wrap-style:square" from="3524,1152" to="34385,13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z/EsEAAADaAAAADwAAAGRycy9kb3ducmV2LnhtbERPTWvCQBC9C/6HZQq9mU1bKTa6hhJa&#10;qpeCiaQex+yYBLOzIbvV9N93D4LHx/tepaPpxIUG11pW8BTFIIgrq1uuFeyLz9kChPPIGjvLpOCP&#10;HKTr6WSFibZX3tEl97UIIewSVNB43ydSuqohgy6yPXHgTnYw6AMcaqkHvIZw08nnOH6VBlsODQ32&#10;lDVUnfNfo8DYY8n5x/b7rdy+zIvs68DHn4NSjw/j+xKEp9HfxTf3RisIW8OVcAPk+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7P8SwQAAANoAAAAPAAAAAAAAAAAAAAAA&#10;AKECAABkcnMvZG93bnJldi54bWxQSwUGAAAAAAQABAD5AAAAjwMAAAAA&#10;" strokecolor="#00b0f0" strokeweight="4.5pt"/>
                <v:rect id="Ορθογώνιο 7" o:spid="_x0000_s1118" style="position:absolute;left:1143;top:13344;width:38100;height:438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sUa8MA&#10;AADaAAAADwAAAGRycy9kb3ducmV2LnhtbESPzW7CMBCE75V4B2uRuBWHUhWUYhA/oqJHoJfelngb&#10;R8RrNzYhvH1dCYnjaGa+0cwWna1FS02oHCsYDTMQxIXTFZcKvo7b5ymIEJE11o5JwY0CLOa9pxnm&#10;2l15T+0hliJBOOSowMTocylDYchiGDpPnLwf11iMSTal1A1eE9zW8iXL3qTFitOCQU9rQ8X5cLEK&#10;TuFjvN7cfl93J/M9+Wz3fjXdeqUG/W75DiJSFx/he3unFUzg/0q6AXL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sUa8MAAADaAAAADwAAAAAAAAAAAAAAAACYAgAAZHJzL2Rv&#10;d25yZXYueG1sUEsFBgAAAAAEAAQA9QAAAIgDAAAAAA==&#10;" fillcolor="#c4bc96 [2414]" strokecolor="#0d0d0d [3069]" strokeweight="2pt"/>
                <v:oval id="Έλλειψη 10" o:spid="_x0000_s1119" style="position:absolute;left:21759;top:5629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+ISsUA&#10;AADbAAAADwAAAGRycy9kb3ducmV2LnhtbESPQUsDMRCF74L/IYzgzWbrwZa1aRFroUUUtq33YTNu&#10;FjeTZZN2U3995yB4m+G9ee+bxSr7Tp1piG1gA9NJAYq4DrblxsDxsHmYg4oJ2WIXmAxcKMJqeXuz&#10;wNKGkSs671OjJIRjiQZcSn2pdawdeYyT0BOL9h0Gj0nWodF2wFHCfacfi+JJe2xZGhz29Oqo/tmf&#10;vIG1/9zq+ft0tt65j2r8aqvft5yNub/LL8+gEuX0b/673lrBF3r5RQbQy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v4hKxQAAANsAAAAPAAAAAAAAAAAAAAAAAJgCAABkcnMv&#10;ZG93bnJldi54bWxQSwUGAAAAAAQABAD1AAAAigMAAAAA&#10;" fillcolor="white [3212]" strokecolor="black [3213]" strokeweight="2pt"/>
                <v:shape id="Ευθύγραμμο βέλος σύνδεσης 11" o:spid="_x0000_s1120" type="#_x0000_t32" style="position:absolute;left:18002;top:7629;width:0;height:40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wiDcEAAADbAAAADwAAAGRycy9kb3ducmV2LnhtbERPS2rDMBDdB3oHMYVuQiOni9A6lkMT&#10;Uupl4vYAgzWxnVojIyn+3D4qFLqbx/tOtptMJwZyvrWsYL1KQBBXVrdcK/j++nh+BeEDssbOMimY&#10;ycMuf1hkmGo78pmGMtQihrBPUUETQp9K6auGDPqV7Ykjd7HOYIjQ1VI7HGO46eRLkmykwZZjQ4M9&#10;HRqqfsqbUUDFrO3nsT9cl3XrTqfzfrq87ZV6epzetyACTeFf/OcudJy/ht9f4gEyv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7CINwQAAANsAAAAPAAAAAAAAAAAAAAAA&#10;AKECAABkcnMvZG93bnJldi54bWxQSwUGAAAAAAQABAD5AAAAjwMAAAAA&#10;" strokecolor="black [3040]" strokeweight="1.5pt">
                  <v:stroke endarrow="open"/>
                </v:shape>
                <v:shape id="Πλαίσιο κειμένου 12" o:spid="_x0000_s1121" type="#_x0000_t202" style="position:absolute;left:15706;top:5343;width:3058;height:2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WE+MQA&#10;AADb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FhPjEAAAA2wAAAA8AAAAAAAAAAAAAAAAAmAIAAGRycy9k&#10;b3ducmV2LnhtbFBLBQYAAAAABAAEAPUAAACJAwAAAAA=&#10;" filled="f" stroked="f" strokeweight=".5pt">
                  <v:textbox>
                    <w:txbxContent>
                      <w:p w:rsidR="001423E7" w:rsidRDefault="001423E7" w:rsidP="001423E7">
                        <w:pPr>
                          <w:pStyle w:val="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Palatino Linotype" w:eastAsia="Calibri" w:hAnsi="Palatino Linotype"/>
                            <w:b/>
                            <w:bCs/>
                            <w:sz w:val="22"/>
                            <w:szCs w:val="22"/>
                          </w:rPr>
                          <w:t>Μ</w:t>
                        </w:r>
                      </w:p>
                    </w:txbxContent>
                  </v:textbox>
                </v:shape>
                <v:shape id="Πλαίσιο κειμένου 12" o:spid="_x0000_s1122" type="#_x0000_t202" style="position:absolute;left:20754;top:3228;width:2677;height:26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cjMQA&#10;AADb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sHIzEAAAA2wAAAA8AAAAAAAAAAAAAAAAAmAIAAGRycy9k&#10;b3ducmV2LnhtbFBLBQYAAAAABAAEAPUAAACJAwAAAAA=&#10;" filled="f" stroked="f" strokeweight=".5pt">
                  <v:textbox>
                    <w:txbxContent>
                      <w:p w:rsidR="001423E7" w:rsidRPr="001423E7" w:rsidRDefault="001423E7" w:rsidP="001423E7">
                        <w:pPr>
                          <w:pStyle w:val="Web"/>
                          <w:spacing w:before="0" w:beforeAutospacing="0" w:after="200" w:afterAutospacing="0" w:line="276" w:lineRule="auto"/>
                          <w:rPr>
                            <w:lang w:val="en-US"/>
                          </w:rPr>
                        </w:pPr>
                        <w:r>
                          <w:rPr>
                            <w:rFonts w:ascii="Palatino Linotype" w:eastAsia="Calibri" w:hAnsi="Palatino Linotype"/>
                            <w:b/>
                            <w:bCs/>
                            <w:sz w:val="22"/>
                            <w:szCs w:val="22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Πλαίσιο κειμένου 12" o:spid="_x0000_s1123" type="#_x0000_t202" style="position:absolute;left:18468;top:4381;width:2772;height:2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C5F8IA&#10;AADbAAAADwAAAGRycy9kb3ducmV2LnhtbERPS4vCMBC+L/gfwgje1nQFRbqmRQqiiHvwcfE224xt&#10;2WZSm6h1f70RBG/z8T1nlnamFldqXWVZwdcwAkGcW11xoeCwX3xOQTiPrLG2TAru5CBNeh8zjLW9&#10;8ZauO1+IEMIuRgWl900spctLMuiGtiEO3Mm2Bn2AbSF1i7cQbmo5iqKJNFhxaCixoayk/G93MQrW&#10;2eIHt78jM/2vs+XmNG/Oh+NYqUG/m3+D8NT5t/jlXukwfwzPX8IBMn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YLkXwgAAANsAAAAPAAAAAAAAAAAAAAAAAJgCAABkcnMvZG93&#10;bnJldi54bWxQSwUGAAAAAAQABAD1AAAAhwMAAAAA&#10;" filled="f" stroked="f" strokeweight=".5pt">
                  <v:textbox>
                    <w:txbxContent>
                      <w:p w:rsidR="001423E7" w:rsidRPr="001423E7" w:rsidRDefault="001423E7" w:rsidP="001423E7">
                        <w:pPr>
                          <w:pStyle w:val="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Palatino Linotype" w:eastAsia="Calibri" w:hAnsi="Palatino Linotype"/>
                            <w:b/>
                            <w:bCs/>
                            <w:sz w:val="22"/>
                            <w:szCs w:val="22"/>
                          </w:rPr>
                          <w:t>Δ</w:t>
                        </w:r>
                      </w:p>
                    </w:txbxContent>
                  </v:textbox>
                </v:shape>
                <v:shape id="Πλαίσιο κειμένου 12" o:spid="_x0000_s1124" type="#_x0000_t202" style="position:absolute;left:28851;width:2676;height:2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<v:textbox>
                    <w:txbxContent>
                      <w:p w:rsidR="001423E7" w:rsidRPr="001423E7" w:rsidRDefault="001423E7" w:rsidP="001423E7">
                        <w:pPr>
                          <w:pStyle w:val="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Palatino Linotype" w:eastAsia="Calibri" w:hAnsi="Palatino Linotype"/>
                            <w:b/>
                            <w:bCs/>
                            <w:sz w:val="22"/>
                            <w:szCs w:val="22"/>
                          </w:rPr>
                          <w:t>Ζ</w:t>
                        </w:r>
                      </w:p>
                    </w:txbxContent>
                  </v:textbox>
                </v:shape>
                <v:shape id="Πλαίσιο κειμένου 12" o:spid="_x0000_s1125" type="#_x0000_t202" style="position:absolute;left:27136;top:3038;width:3820;height:27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  <v:textbox>
                    <w:txbxContent>
                      <w:p w:rsidR="001423E7" w:rsidRPr="001423E7" w:rsidRDefault="001423E7" w:rsidP="001423E7">
                        <w:pPr>
                          <w:pStyle w:val="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Palatino Linotype" w:eastAsia="Calibri" w:hAnsi="Palatino Linotype"/>
                            <w:b/>
                            <w:bCs/>
                            <w:sz w:val="22"/>
                            <w:szCs w:val="22"/>
                          </w:rPr>
                          <w:t>Ζ’</w:t>
                        </w:r>
                      </w:p>
                    </w:txbxContent>
                  </v:textbox>
                </v:shape>
                <v:oval id="Έλλειψη 18" o:spid="_x0000_s1126" style="position:absolute;left:25908;top:2010;width:1800;height:1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5R/sYA&#10;AADbAAAADwAAAGRycy9kb3ducmV2LnhtbESPQWvCQBCF70L/wzIFb3XTCiKpq7RVafUgGNtDb0N2&#10;TEKzsyG7muivdw4Fb/OY9715M1v0rlZnakPl2cDzKAFFnHtbcWHg+7B+moIKEdli7ZkMXCjAYv4w&#10;mGFqfcd7OmexUBLCIUUDZYxNqnXIS3IYRr4hlt3Rtw6jyLbQtsVOwl2tX5Jkoh1WLBdKbOijpPwv&#10;Ozmp8Xvd7ooqnKbjn261dMfl++bzYMzwsX97BRWpj3fzP/1lhZOy8osMoO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v5R/sYAAADbAAAADwAAAAAAAAAAAAAAAACYAgAAZHJz&#10;L2Rvd25yZXYueG1sUEsFBgAAAAAEAAQA9QAAAIsDAAAAAA==&#10;" fillcolor="#e36c0a [2409]" strokecolor="black [3213]" strokeweight="2pt"/>
                <v:shape id="Ευθύγραμμο βέλος σύνδεσης 19" o:spid="_x0000_s1127" type="#_x0000_t32" style="position:absolute;left:26850;top:3035;width:0;height:459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B36MEAAADbAAAADwAAAGRycy9kb3ducmV2LnhtbERPS2sCMRC+F/ofwhS81aw9SF2NUoWK&#10;x/oAPY6bcbN0M1mT6O7++6YgeJuP7zmzRWdrcScfKscKRsMMBHHhdMWlgsP++/0TRIjIGmvHpKCn&#10;AIv568sMc+1a3tJ9F0uRQjjkqMDE2ORShsKQxTB0DXHiLs5bjAn6UmqPbQq3tfzIsrG0WHFqMNjQ&#10;ylDxu7tZBdd+dF6e+3Xz0/bro1n607HdnpQavHVfUxCRuvgUP9wbneZP4P+XdICc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4MHfowQAAANsAAAAPAAAAAAAAAAAAAAAA&#10;AKECAABkcnMvZG93bnJldi54bWxQSwUGAAAAAAQABAD5AAAAjwMAAAAA&#10;" strokecolor="black [3040]" strokeweight="1.5pt">
                  <v:stroke endarrow="open"/>
                </v:shape>
                <v:shape id="Ευθύγραμμο βέλος σύνδεσης 21" o:spid="_x0000_s1128" type="#_x0000_t32" style="position:absolute;left:3524;top:10487;width:0;height:279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qxU8MAAADbAAAADwAAAGRycy9kb3ducmV2LnhtbESPT2sCMRTE70K/Q3iF3jS7HkpZjaJC&#10;xWP9A3p8bl43Szcv2yS6u9++KQgeh5n5DTNf9rYRd/Khdqwgn2QgiEuna64UnI6f4w8QISJrbByT&#10;goECLBcvozkW2nW8p/shViJBOBSowMTYFlKG0pDFMHEtcfK+nbcYk/SV1B67BLeNnGbZu7RYc1ow&#10;2NLGUPlzuFkFv0N+XV+HbfvVDduzWfvLudtflHp77VczEJH6+Aw/2jutYJrD/5f0A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gqsVPDAAAA2wAAAA8AAAAAAAAAAAAA&#10;AAAAoQIAAGRycy9kb3ducmV2LnhtbFBLBQYAAAAABAAEAPkAAACRAwAAAAA=&#10;" strokecolor="black [3040]" strokeweight="1.5pt">
                  <v:stroke endarrow="open"/>
                </v:shape>
                <v:shape id="Πλαίσιο κειμένου 12" o:spid="_x0000_s1129" type="#_x0000_t202" style="position:absolute;left:8276;top:10668;width:2582;height:28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  <v:textbox>
                    <w:txbxContent>
                      <w:p w:rsidR="001423E7" w:rsidRPr="001423E7" w:rsidRDefault="001423E7" w:rsidP="001423E7">
                        <w:pPr>
                          <w:pStyle w:val="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Palatino Linotype" w:eastAsia="Calibri" w:hAnsi="Palatino Linotype"/>
                            <w:b/>
                            <w:bCs/>
                            <w:sz w:val="22"/>
                            <w:szCs w:val="22"/>
                          </w:rPr>
                          <w:t>φ</w:t>
                        </w:r>
                      </w:p>
                    </w:txbxContent>
                  </v:textbox>
                </v:shape>
                <v:shape id="Εικόνα 122" o:spid="_x0000_s1130" type="#_x0000_t75" style="position:absolute;left:14478;top:9249;width:3524;height:24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0idSTBAAAA3AAAAA8AAABkcnMvZG93bnJldi54bWxET0uLwjAQvgv+hzDC3jS1h1WqUXygeFlh&#10;fdyHZmyryaQ0sdZ/v1lY2Nt8fM+ZLztrREuNrxwrGI8SEMS50xUXCi7n3XAKwgdkjcYxKXiTh+Wi&#10;35tjpt2Lv6k9hULEEPYZKihDqDMpfV6SRT9yNXHkbq6xGCJsCqkbfMVwa2SaJJ/SYsWxocSaNiXl&#10;j9PTKji2q/FkfzXH6fqdb9FM7l/bw12pj0G3moEI1IV/8Z/7oOP8NIXfZ+IFcvE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F0idSTBAAAA3AAAAA8AAAAAAAAAAAAAAAAAnwIA&#10;AGRycy9kb3ducmV2LnhtbFBLBQYAAAAABAAEAPcAAACNAwAAAAA=&#10;">
                  <v:imagedata r:id="rId141" o:title=""/>
                  <v:path arrowok="t"/>
                </v:shape>
                <v:shape id="Εικόνα 123" o:spid="_x0000_s1131" type="#_x0000_t75" style="position:absolute;left:27146;top:5343;width:4381;height:26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a0zp7BAAAA3AAAAA8AAABkcnMvZG93bnJldi54bWxET02LwjAQvQv+hzDC3jS1LotWo4jo4mkX&#10;q+J1aMa22ExKE233328Ewds83ucsVp2pxIMaV1pWMB5FIIgzq0vOFZyOu+EUhPPIGivLpOCPHKyW&#10;/d4CE21bPtAj9bkIIewSVFB4XydSuqwgg25ka+LAXW1j0AfY5FI32IZwU8k4ir6kwZJDQ4E1bQrK&#10;bundKFh/xufjj9vz78y300sdjb+v20qpj0G3noPw1Pm3+OXe6zA/nsDzmXCBXP4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a0zp7BAAAA3AAAAA8AAAAAAAAAAAAAAAAAnwIA&#10;AGRycy9kb3ducmV2LnhtbFBLBQYAAAAABAAEAPcAAACNAwAAAAA=&#10;">
                  <v:imagedata r:id="rId142" o:title=""/>
                  <v:path arrowok="t"/>
                </v:shape>
                <v:shape id="Εικόνα 125" o:spid="_x0000_s1132" type="#_x0000_t75" style="position:absolute;left:561;top:8658;width:3810;height:21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MGL6rDAAAA3AAAAA8AAABkcnMvZG93bnJldi54bWxET9tqwkAQfS/4D8sIvhTdGK1I6irihRZs&#10;oV4+YMhOk7TZ2bC7mvTvu0Khb3M411msOlOLGzlfWVYwHiUgiHOrKy4UXM774RyED8gaa8uk4Ic8&#10;rJa9hwVm2rZ8pNspFCKGsM9QQRlCk0np85IM+pFtiCP3aZ3BEKErpHbYxnBTyzRJZtJgxbGhxIY2&#10;JeXfp6tREKbd+2Gd7tyH2b69fLF/bJsJKTXod+tnEIG68C/+c7/qOD99gvsz8QK5/A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0wYvqsMAAADcAAAADwAAAAAAAAAAAAAAAACf&#10;AgAAZHJzL2Rvd25yZXYueG1sUEsFBgAAAAAEAAQA9wAAAI8DAAAAAA==&#10;">
                  <v:imagedata r:id="rId143" o:title=""/>
                  <v:path arrowok="t"/>
                </v:shape>
                <v:shape id="Εικόνα 126" o:spid="_x0000_s1133" type="#_x0000_t75" style="position:absolute;left:2847;top:11570;width:1524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zlERnCAAAA3AAAAA8AAABkcnMvZG93bnJldi54bWxET0uLwjAQvi/4H8II3tbU4op0m8oiiMqe&#10;fFz2NjRjW7aZ1Cba6q83guBtPr7npIve1OJKrassK5iMIxDEudUVFwqOh9XnHITzyBpry6TgRg4W&#10;2eAjxUTbjnd03ftChBB2CSoovW8SKV1ekkE3tg1x4E62NegDbAupW+xCuKllHEUzabDi0FBiQ8uS&#10;8v/9xSjoltMTrbfV1N7/4t9Gfx3q4/mu1GjY/3yD8NT7t/jl3ugwP57B85lwgcwe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M5REZwgAAANwAAAAPAAAAAAAAAAAAAAAAAJ8C&#10;AABkcnMvZG93bnJldi54bWxQSwUGAAAAAAQABAD3AAAAjgMAAAAA&#10;">
                  <v:imagedata r:id="rId144" o:title=""/>
                  <v:path arrowok="t"/>
                </v:shape>
                <w10:wrap type="square"/>
              </v:group>
            </w:pict>
          </mc:Fallback>
        </mc:AlternateContent>
      </w:r>
      <w:r w:rsidR="00F2520F" w:rsidRPr="00F2520F">
        <w:rPr>
          <w:rFonts w:ascii="Palatino Linotype" w:eastAsiaTheme="minorEastAsia" w:hAnsi="Palatino Linotype"/>
          <w:b/>
        </w:rPr>
        <w:t>Δ5.</w:t>
      </w:r>
      <w:r w:rsidR="00103C97">
        <w:rPr>
          <w:rFonts w:ascii="Palatino Linotype" w:eastAsiaTheme="minorEastAsia" w:hAnsi="Palatino Linotype"/>
          <w:b/>
        </w:rPr>
        <w:t xml:space="preserve"> </w:t>
      </w:r>
      <w:r w:rsidR="00103C97">
        <w:rPr>
          <w:rFonts w:ascii="Palatino Linotype" w:eastAsiaTheme="minorEastAsia" w:hAnsi="Palatino Linotype"/>
        </w:rPr>
        <w:t xml:space="preserve">Θα βρούμε την θέση που πρέπει να είναι ο κύλινδρος ώστε η </w:t>
      </w:r>
      <w:r w:rsidR="00D169A3">
        <w:rPr>
          <w:rFonts w:ascii="Palatino Linotype" w:eastAsiaTheme="minorEastAsia" w:hAnsi="Palatino Linotype"/>
        </w:rPr>
        <w:t>σανίδα</w:t>
      </w:r>
      <w:r w:rsidR="00103C97">
        <w:rPr>
          <w:rFonts w:ascii="Palatino Linotype" w:eastAsiaTheme="minorEastAsia" w:hAnsi="Palatino Linotype"/>
        </w:rPr>
        <w:t xml:space="preserve"> να αρχίσει να ανατρέπεται. </w:t>
      </w:r>
      <w:r w:rsidR="00D169A3">
        <w:rPr>
          <w:rFonts w:ascii="Palatino Linotype" w:eastAsiaTheme="minorEastAsia" w:hAnsi="Palatino Linotype"/>
        </w:rPr>
        <w:t xml:space="preserve">Στην θέση αυτή η δύναμη που ασκεί το δάπεδο στην σανίδα γίνεται μηδέν (Ν=0) ενώ η ισορροπία της σανίδας </w:t>
      </w:r>
      <w:r w:rsidR="00D169A3" w:rsidRPr="00D169A3">
        <w:rPr>
          <w:rFonts w:ascii="Palatino Linotype" w:eastAsiaTheme="minorEastAsia" w:hAnsi="Palatino Linotype"/>
          <w:b/>
        </w:rPr>
        <w:t>οριακά</w:t>
      </w:r>
      <w:r w:rsidR="00D169A3">
        <w:rPr>
          <w:rFonts w:ascii="Palatino Linotype" w:eastAsiaTheme="minorEastAsia" w:hAnsi="Palatino Linotype"/>
        </w:rPr>
        <w:t xml:space="preserve"> </w:t>
      </w:r>
      <w:r w:rsidR="00D169A3" w:rsidRPr="00D169A3">
        <w:rPr>
          <w:rFonts w:ascii="Palatino Linotype" w:eastAsiaTheme="minorEastAsia" w:hAnsi="Palatino Linotype"/>
          <w:b/>
        </w:rPr>
        <w:t>διατηρείται</w:t>
      </w:r>
      <w:r w:rsidR="00D169A3">
        <w:rPr>
          <w:rFonts w:ascii="Palatino Linotype" w:eastAsiaTheme="minorEastAsia" w:hAnsi="Palatino Linotype"/>
        </w:rPr>
        <w:t xml:space="preserve">. Έτσι: </w:t>
      </w:r>
      <w:r w:rsidR="00D169A3" w:rsidRPr="00D169A3">
        <w:rPr>
          <w:rFonts w:ascii="Palatino Linotype" w:eastAsiaTheme="minorEastAsia" w:hAnsi="Palatino Linotype"/>
          <w:position w:val="-14"/>
        </w:rPr>
        <w:object w:dxaOrig="6180" w:dyaOrig="360">
          <v:shape id="_x0000_i1057" type="#_x0000_t75" style="width:309pt;height:18pt" o:ole="">
            <v:imagedata r:id="rId145" o:title=""/>
          </v:shape>
          <o:OLEObject Type="Embed" ProgID="Equation.DSMT4" ShapeID="_x0000_i1057" DrawAspect="Content" ObjectID="_1621934736" r:id="rId146"/>
        </w:object>
      </w:r>
      <w:r w:rsidR="00D169A3">
        <w:rPr>
          <w:rFonts w:ascii="Palatino Linotype" w:eastAsiaTheme="minorEastAsia" w:hAnsi="Palatino Linotype"/>
        </w:rPr>
        <w:t xml:space="preserve"> </w:t>
      </w:r>
      <w:r w:rsidR="00D169A3" w:rsidRPr="00D169A3">
        <w:rPr>
          <w:rFonts w:ascii="Palatino Linotype" w:eastAsiaTheme="minorEastAsia" w:hAnsi="Palatino Linotype"/>
        </w:rPr>
        <w:t>Ο κύλινδρος όμως έχει σταματήσει στιγμιαία στην θέση Ζ’ όπου</w:t>
      </w:r>
      <w:r w:rsidR="00D169A3" w:rsidRPr="00D169A3">
        <w:rPr>
          <w:rFonts w:ascii="Palatino Linotype" w:eastAsiaTheme="minorEastAsia" w:hAnsi="Palatino Linotype"/>
          <w:b/>
          <w:position w:val="-12"/>
        </w:rPr>
        <w:object w:dxaOrig="5020" w:dyaOrig="340">
          <v:shape id="_x0000_i1058" type="#_x0000_t75" style="width:251.25pt;height:17.25pt" o:ole="">
            <v:imagedata r:id="rId147" o:title=""/>
          </v:shape>
          <o:OLEObject Type="Embed" ProgID="Equation.DSMT4" ShapeID="_x0000_i1058" DrawAspect="Content" ObjectID="_1621934737" r:id="rId148"/>
        </w:object>
      </w:r>
      <w:r w:rsidR="00D169A3">
        <w:rPr>
          <w:rFonts w:ascii="Palatino Linotype" w:eastAsiaTheme="minorEastAsia" w:hAnsi="Palatino Linotype"/>
          <w:b/>
        </w:rPr>
        <w:t xml:space="preserve"> </w:t>
      </w:r>
      <w:r w:rsidR="00D169A3" w:rsidRPr="00D169A3">
        <w:rPr>
          <w:rFonts w:ascii="Palatino Linotype" w:eastAsiaTheme="minorEastAsia" w:hAnsi="Palatino Linotype"/>
        </w:rPr>
        <w:t>Επομένως η σανίδα δεν ανατρέπεται.</w:t>
      </w:r>
      <w:r w:rsidR="00F3181F">
        <w:rPr>
          <w:rFonts w:ascii="Palatino Linotype" w:hAnsi="Palatino Linotype"/>
          <w:b/>
        </w:rPr>
        <w:t xml:space="preserve">     </w:t>
      </w:r>
    </w:p>
    <w:sectPr w:rsidR="00D169A3" w:rsidRPr="00F3181F" w:rsidSect="001249B7">
      <w:pgSz w:w="11906" w:h="16838"/>
      <w:pgMar w:top="993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A1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1C2A"/>
    <w:rsid w:val="00035B52"/>
    <w:rsid w:val="000462D5"/>
    <w:rsid w:val="000B3014"/>
    <w:rsid w:val="00103C97"/>
    <w:rsid w:val="001249B7"/>
    <w:rsid w:val="001423E7"/>
    <w:rsid w:val="001731F9"/>
    <w:rsid w:val="0017419E"/>
    <w:rsid w:val="001C6FD4"/>
    <w:rsid w:val="004022B0"/>
    <w:rsid w:val="004A5B20"/>
    <w:rsid w:val="004C3234"/>
    <w:rsid w:val="00585DCB"/>
    <w:rsid w:val="00697AD2"/>
    <w:rsid w:val="006A6992"/>
    <w:rsid w:val="006D055D"/>
    <w:rsid w:val="007B3AFB"/>
    <w:rsid w:val="007C464E"/>
    <w:rsid w:val="007E46DD"/>
    <w:rsid w:val="00921B65"/>
    <w:rsid w:val="009A6B2B"/>
    <w:rsid w:val="00A255F1"/>
    <w:rsid w:val="00B2544D"/>
    <w:rsid w:val="00B87AC5"/>
    <w:rsid w:val="00BB2BC5"/>
    <w:rsid w:val="00BF0327"/>
    <w:rsid w:val="00C14EE4"/>
    <w:rsid w:val="00C375B5"/>
    <w:rsid w:val="00CD551D"/>
    <w:rsid w:val="00D169A3"/>
    <w:rsid w:val="00EF1C2A"/>
    <w:rsid w:val="00F2520F"/>
    <w:rsid w:val="00F3181F"/>
    <w:rsid w:val="00FD0009"/>
    <w:rsid w:val="00FE62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1C2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EF1C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EF1C2A"/>
    <w:rPr>
      <w:rFonts w:ascii="Tahoma" w:hAnsi="Tahoma" w:cs="Tahoma"/>
      <w:sz w:val="16"/>
      <w:szCs w:val="16"/>
    </w:rPr>
  </w:style>
  <w:style w:type="character" w:styleId="a4">
    <w:name w:val="Placeholder Text"/>
    <w:basedOn w:val="a0"/>
    <w:uiPriority w:val="99"/>
    <w:semiHidden/>
    <w:rsid w:val="00585DCB"/>
    <w:rPr>
      <w:color w:val="808080"/>
    </w:rPr>
  </w:style>
  <w:style w:type="paragraph" w:styleId="Web">
    <w:name w:val="Normal (Web)"/>
    <w:basedOn w:val="a"/>
    <w:uiPriority w:val="99"/>
    <w:semiHidden/>
    <w:unhideWhenUsed/>
    <w:rsid w:val="001423E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el-G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1C2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EF1C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EF1C2A"/>
    <w:rPr>
      <w:rFonts w:ascii="Tahoma" w:hAnsi="Tahoma" w:cs="Tahoma"/>
      <w:sz w:val="16"/>
      <w:szCs w:val="16"/>
    </w:rPr>
  </w:style>
  <w:style w:type="character" w:styleId="a4">
    <w:name w:val="Placeholder Text"/>
    <w:basedOn w:val="a0"/>
    <w:uiPriority w:val="99"/>
    <w:semiHidden/>
    <w:rsid w:val="00585DCB"/>
    <w:rPr>
      <w:color w:val="808080"/>
    </w:rPr>
  </w:style>
  <w:style w:type="paragraph" w:styleId="Web">
    <w:name w:val="Normal (Web)"/>
    <w:basedOn w:val="a"/>
    <w:uiPriority w:val="99"/>
    <w:semiHidden/>
    <w:unhideWhenUsed/>
    <w:rsid w:val="001423E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4120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7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0.bin"/><Relationship Id="rId138" Type="http://schemas.openxmlformats.org/officeDocument/2006/relationships/image" Target="media/image80.emf"/><Relationship Id="rId107" Type="http://schemas.openxmlformats.org/officeDocument/2006/relationships/image" Target="media/image62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image" Target="media/image26.wmf"/><Relationship Id="rId74" Type="http://schemas.openxmlformats.org/officeDocument/2006/relationships/image" Target="media/image41.emf"/><Relationship Id="rId128" Type="http://schemas.openxmlformats.org/officeDocument/2006/relationships/oleObject" Target="embeddings/oleObject50.bin"/><Relationship Id="rId149" Type="http://schemas.openxmlformats.org/officeDocument/2006/relationships/fontTable" Target="fontTable.xml"/><Relationship Id="rId5" Type="http://schemas.openxmlformats.org/officeDocument/2006/relationships/image" Target="media/image1.wmf"/><Relationship Id="rId95" Type="http://schemas.openxmlformats.org/officeDocument/2006/relationships/image" Target="media/image5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6.emf"/><Relationship Id="rId113" Type="http://schemas.openxmlformats.org/officeDocument/2006/relationships/image" Target="media/image65.wmf"/><Relationship Id="rId118" Type="http://schemas.openxmlformats.org/officeDocument/2006/relationships/oleObject" Target="embeddings/oleObject47.bin"/><Relationship Id="rId134" Type="http://schemas.openxmlformats.org/officeDocument/2006/relationships/oleObject" Target="embeddings/oleObject53.bin"/><Relationship Id="rId139" Type="http://schemas.openxmlformats.org/officeDocument/2006/relationships/image" Target="media/image81.emf"/><Relationship Id="rId80" Type="http://schemas.openxmlformats.org/officeDocument/2006/relationships/image" Target="media/image47.emf"/><Relationship Id="rId85" Type="http://schemas.openxmlformats.org/officeDocument/2006/relationships/image" Target="media/image51.wmf"/><Relationship Id="rId150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png"/><Relationship Id="rId59" Type="http://schemas.openxmlformats.org/officeDocument/2006/relationships/image" Target="media/image29.wmf"/><Relationship Id="rId103" Type="http://schemas.openxmlformats.org/officeDocument/2006/relationships/image" Target="media/image60.wmf"/><Relationship Id="rId108" Type="http://schemas.openxmlformats.org/officeDocument/2006/relationships/oleObject" Target="embeddings/oleObject42.bin"/><Relationship Id="rId124" Type="http://schemas.openxmlformats.org/officeDocument/2006/relationships/oleObject" Target="embeddings/oleObject48.bin"/><Relationship Id="rId129" Type="http://schemas.openxmlformats.org/officeDocument/2006/relationships/image" Target="media/image75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7.png"/><Relationship Id="rId75" Type="http://schemas.openxmlformats.org/officeDocument/2006/relationships/image" Target="media/image42.emf"/><Relationship Id="rId91" Type="http://schemas.openxmlformats.org/officeDocument/2006/relationships/image" Target="media/image54.wmf"/><Relationship Id="rId96" Type="http://schemas.openxmlformats.org/officeDocument/2006/relationships/oleObject" Target="embeddings/oleObject36.bin"/><Relationship Id="rId140" Type="http://schemas.openxmlformats.org/officeDocument/2006/relationships/image" Target="media/image82.emf"/><Relationship Id="rId145" Type="http://schemas.openxmlformats.org/officeDocument/2006/relationships/image" Target="media/image8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45.bin"/><Relationship Id="rId119" Type="http://schemas.openxmlformats.org/officeDocument/2006/relationships/image" Target="media/image68.e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emf"/><Relationship Id="rId81" Type="http://schemas.openxmlformats.org/officeDocument/2006/relationships/image" Target="media/image48.emf"/><Relationship Id="rId86" Type="http://schemas.openxmlformats.org/officeDocument/2006/relationships/oleObject" Target="embeddings/oleObject31.bin"/><Relationship Id="rId130" Type="http://schemas.openxmlformats.org/officeDocument/2006/relationships/oleObject" Target="embeddings/oleObject51.bin"/><Relationship Id="rId135" Type="http://schemas.openxmlformats.org/officeDocument/2006/relationships/image" Target="media/image78.wmf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image" Target="media/image63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image" Target="media/image43.emf"/><Relationship Id="rId97" Type="http://schemas.openxmlformats.org/officeDocument/2006/relationships/image" Target="media/image57.wmf"/><Relationship Id="rId104" Type="http://schemas.openxmlformats.org/officeDocument/2006/relationships/oleObject" Target="embeddings/oleObject40.bin"/><Relationship Id="rId120" Type="http://schemas.openxmlformats.org/officeDocument/2006/relationships/image" Target="media/image69.emf"/><Relationship Id="rId125" Type="http://schemas.openxmlformats.org/officeDocument/2006/relationships/image" Target="media/image73.wmf"/><Relationship Id="rId141" Type="http://schemas.openxmlformats.org/officeDocument/2006/relationships/image" Target="media/image83.emf"/><Relationship Id="rId146" Type="http://schemas.openxmlformats.org/officeDocument/2006/relationships/oleObject" Target="embeddings/oleObject55.bin"/><Relationship Id="rId7" Type="http://schemas.openxmlformats.org/officeDocument/2006/relationships/image" Target="media/image2.wmf"/><Relationship Id="rId71" Type="http://schemas.openxmlformats.org/officeDocument/2006/relationships/image" Target="media/image38.emf"/><Relationship Id="rId92" Type="http://schemas.openxmlformats.org/officeDocument/2006/relationships/oleObject" Target="embeddings/oleObject34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image" Target="media/image33.emf"/><Relationship Id="rId87" Type="http://schemas.openxmlformats.org/officeDocument/2006/relationships/image" Target="media/image52.wmf"/><Relationship Id="rId110" Type="http://schemas.openxmlformats.org/officeDocument/2006/relationships/oleObject" Target="embeddings/oleObject43.bin"/><Relationship Id="rId115" Type="http://schemas.openxmlformats.org/officeDocument/2006/relationships/image" Target="media/image66.wmf"/><Relationship Id="rId131" Type="http://schemas.openxmlformats.org/officeDocument/2006/relationships/image" Target="media/image76.wmf"/><Relationship Id="rId136" Type="http://schemas.openxmlformats.org/officeDocument/2006/relationships/oleObject" Target="embeddings/oleObject54.bin"/><Relationship Id="rId61" Type="http://schemas.openxmlformats.org/officeDocument/2006/relationships/image" Target="media/image30.wmf"/><Relationship Id="rId82" Type="http://schemas.openxmlformats.org/officeDocument/2006/relationships/image" Target="media/image49.e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44.emf"/><Relationship Id="rId100" Type="http://schemas.openxmlformats.org/officeDocument/2006/relationships/oleObject" Target="embeddings/oleObject38.bin"/><Relationship Id="rId105" Type="http://schemas.openxmlformats.org/officeDocument/2006/relationships/image" Target="media/image61.wmf"/><Relationship Id="rId126" Type="http://schemas.openxmlformats.org/officeDocument/2006/relationships/oleObject" Target="embeddings/oleObject49.bin"/><Relationship Id="rId147" Type="http://schemas.openxmlformats.org/officeDocument/2006/relationships/image" Target="media/image88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image" Target="media/image39.emf"/><Relationship Id="rId93" Type="http://schemas.openxmlformats.org/officeDocument/2006/relationships/image" Target="media/image55.wmf"/><Relationship Id="rId98" Type="http://schemas.openxmlformats.org/officeDocument/2006/relationships/oleObject" Target="embeddings/oleObject37.bin"/><Relationship Id="rId121" Type="http://schemas.openxmlformats.org/officeDocument/2006/relationships/image" Target="media/image70.emf"/><Relationship Id="rId142" Type="http://schemas.openxmlformats.org/officeDocument/2006/relationships/image" Target="media/image84.e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4.emf"/><Relationship Id="rId116" Type="http://schemas.openxmlformats.org/officeDocument/2006/relationships/oleObject" Target="embeddings/oleObject46.bin"/><Relationship Id="rId137" Type="http://schemas.openxmlformats.org/officeDocument/2006/relationships/image" Target="media/image79.e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image" Target="media/image50.wmf"/><Relationship Id="rId88" Type="http://schemas.openxmlformats.org/officeDocument/2006/relationships/oleObject" Target="embeddings/oleObject32.bin"/><Relationship Id="rId111" Type="http://schemas.openxmlformats.org/officeDocument/2006/relationships/image" Target="media/image64.wmf"/><Relationship Id="rId132" Type="http://schemas.openxmlformats.org/officeDocument/2006/relationships/oleObject" Target="embeddings/oleObject5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1.bin"/><Relationship Id="rId127" Type="http://schemas.openxmlformats.org/officeDocument/2006/relationships/image" Target="media/image74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40.emf"/><Relationship Id="rId78" Type="http://schemas.openxmlformats.org/officeDocument/2006/relationships/image" Target="media/image45.emf"/><Relationship Id="rId94" Type="http://schemas.openxmlformats.org/officeDocument/2006/relationships/oleObject" Target="embeddings/oleObject35.bin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122" Type="http://schemas.openxmlformats.org/officeDocument/2006/relationships/image" Target="media/image71.emf"/><Relationship Id="rId143" Type="http://schemas.openxmlformats.org/officeDocument/2006/relationships/image" Target="media/image85.emf"/><Relationship Id="rId148" Type="http://schemas.openxmlformats.org/officeDocument/2006/relationships/oleObject" Target="embeddings/oleObject5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image" Target="media/image23.wmf"/><Relationship Id="rId68" Type="http://schemas.openxmlformats.org/officeDocument/2006/relationships/image" Target="media/image35.emf"/><Relationship Id="rId89" Type="http://schemas.openxmlformats.org/officeDocument/2006/relationships/image" Target="media/image53.wmf"/><Relationship Id="rId112" Type="http://schemas.openxmlformats.org/officeDocument/2006/relationships/oleObject" Target="embeddings/oleObject44.bin"/><Relationship Id="rId133" Type="http://schemas.openxmlformats.org/officeDocument/2006/relationships/image" Target="media/image77.wmf"/><Relationship Id="rId16" Type="http://schemas.openxmlformats.org/officeDocument/2006/relationships/image" Target="media/image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46.png"/><Relationship Id="rId102" Type="http://schemas.openxmlformats.org/officeDocument/2006/relationships/oleObject" Target="embeddings/oleObject39.bin"/><Relationship Id="rId123" Type="http://schemas.openxmlformats.org/officeDocument/2006/relationships/image" Target="media/image72.wmf"/><Relationship Id="rId144" Type="http://schemas.openxmlformats.org/officeDocument/2006/relationships/image" Target="media/image86.emf"/><Relationship Id="rId90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6</TotalTime>
  <Pages>6</Pages>
  <Words>700</Words>
  <Characters>3781</Characters>
  <Application>Microsoft Office Word</Application>
  <DocSecurity>0</DocSecurity>
  <Lines>31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bis</dc:creator>
  <cp:lastModifiedBy>Babis</cp:lastModifiedBy>
  <cp:revision>9</cp:revision>
  <dcterms:created xsi:type="dcterms:W3CDTF">2019-06-13T04:30:00Z</dcterms:created>
  <dcterms:modified xsi:type="dcterms:W3CDTF">2019-06-13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